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4395"/>
        <w:gridCol w:w="5670"/>
      </w:tblGrid>
      <w:tr w:rsidR="00D528B1" w:rsidRPr="00A34217" w14:paraId="3058BDA8" w14:textId="77777777" w:rsidTr="00542E10">
        <w:trPr>
          <w:jc w:val="center"/>
        </w:trPr>
        <w:tc>
          <w:tcPr>
            <w:tcW w:w="4395" w:type="dxa"/>
            <w:shd w:val="clear" w:color="auto" w:fill="auto"/>
          </w:tcPr>
          <w:p w14:paraId="382B767C" w14:textId="77777777" w:rsidR="00B77662" w:rsidRPr="00A34217" w:rsidRDefault="00B77662" w:rsidP="00493BB9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bookmarkStart w:id="0" w:name="_GoBack"/>
            <w:bookmarkEnd w:id="0"/>
            <w:r w:rsidRPr="00A3421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UBND THỊ XÃ HOÀNG MAI</w:t>
            </w:r>
          </w:p>
          <w:p w14:paraId="766D5666" w14:textId="77777777" w:rsidR="00B77662" w:rsidRPr="00A34217" w:rsidRDefault="00B77662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PHÒNG GIÁO DỤC VÀ ĐÀO TẠO</w:t>
            </w:r>
          </w:p>
        </w:tc>
        <w:tc>
          <w:tcPr>
            <w:tcW w:w="5670" w:type="dxa"/>
            <w:shd w:val="clear" w:color="auto" w:fill="auto"/>
          </w:tcPr>
          <w:p w14:paraId="04B50A4C" w14:textId="1D09CF35" w:rsidR="00B77662" w:rsidRPr="00A34217" w:rsidRDefault="009E59E2" w:rsidP="009E59E2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Ề THI OLYMPIC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ĂM HỌC 2023-2024</w:t>
            </w:r>
          </w:p>
        </w:tc>
      </w:tr>
      <w:tr w:rsidR="00D528B1" w:rsidRPr="00A34217" w14:paraId="26115A86" w14:textId="77777777" w:rsidTr="00542E10">
        <w:trPr>
          <w:jc w:val="center"/>
        </w:trPr>
        <w:tc>
          <w:tcPr>
            <w:tcW w:w="4395" w:type="dxa"/>
            <w:shd w:val="clear" w:color="auto" w:fill="auto"/>
          </w:tcPr>
          <w:p w14:paraId="5770AAC6" w14:textId="77777777" w:rsidR="00B77662" w:rsidRPr="00A34217" w:rsidRDefault="00B77662" w:rsidP="00493BB9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663872" behindDoc="0" locked="0" layoutInCell="1" allowOverlap="1" wp14:anchorId="068BA1C6" wp14:editId="35C9E792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52704</wp:posOffset>
                      </wp:positionV>
                      <wp:extent cx="1485900" cy="0"/>
                      <wp:effectExtent l="0" t="0" r="19050" b="19050"/>
                      <wp:wrapNone/>
                      <wp:docPr id="10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0FED9B0D" id="Straight Connector 2" o:spid="_x0000_s1026" style="position:absolute;z-index:251663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.35pt,4.15pt" to="163.35pt,4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tosR0AEAAI4DAAAOAAAAZHJzL2Uyb0RvYy54bWysU01v2zAMvQ/YfxB0X+wEy9AacXpI0F2K LUC6H8DKsi1MEgVRi5N/P0r5WNvdhvkgSCL59N4jvXo4OisOOpJB38r5rJZCe4Wd8UMrfzw/frqT ghL4Dix63cqTJvmw/vhhNYVGL3BE2+koGMRTM4VWjimFpqpIjdoBzTBoz8Eeo4PExzhUXYSJ0Z2t FnX9pZowdiGi0kR8uz0H5brg971W6Xvfk07CtpK5pbLGsr7ktVqvoBkihNGoCw34BxYOjOdHb1Bb SCB+RfMXlDMqImGfZgpdhX1vlC4aWM28fqdmP0LQRQubQ+FmE/0/WPXtsIvCdNw7tseD4x7tUwQz jEls0Ht2EKNYZKOmQA3nb/wuZqnq6PfhCdVP4lj1JpgPFM5pxz66nM5axbEYf7oZr49JKL6cf75b 3tdMQF1jFTTXwhApfdXoRN600hqfPYEGDk+U8tPQXFPytcdHY23pq/ViauX9crFkZODp6i0k3rrA eskPUoAdeGxVigWR0JouV2ccOtHGRnEAnhweuA6nZ6YrhQVKHGAN5cvGMIM3pZnOFmg8F5fQJc36 DK3LYF7Y//Eq716wO+3i1VBuekG/DGieqtdn3r/+jda/AQAA//8DAFBLAwQUAAYACAAAACEAxjvo AdkAAAAGAQAADwAAAGRycy9kb3ducmV2LnhtbEyOTU/DMBBE70j8B2uRuNFNEyglxKkQH3coQYKb Gy9JRLwOsZuGf8/CBY5PM5p5xWZ2vZpoDJ1nDctFAoq49rbjRkP1/HC2BhWiYWt6z6ThiwJsyuOj wuTWH/iJpm1slIxwyI2GNsYhRwx1S86EhR+IJXv3ozNRcGzQjuYg467HNElW6EzH8tCagW5bqj+2 e6ch+3x7xIrr1xSnu4uX+2U1nGOl9enJfHMNKtIc/8rwoy/qUIrTzu/ZBtVruEovpalhnYGSOEtX wrtfxrLA//rlNwAAAP//AwBQSwECLQAUAAYACAAAACEAtoM4kv4AAADhAQAAEwAAAAAAAAAAAAAA AAAAAAAAW0NvbnRlbnRfVHlwZXNdLnhtbFBLAQItABQABgAIAAAAIQA4/SH/1gAAAJQBAAALAAAA AAAAAAAAAAAAAC8BAABfcmVscy8ucmVsc1BLAQItABQABgAIAAAAIQDttosR0AEAAI4DAAAOAAAA AAAAAAAAAAAAAC4CAABkcnMvZTJvRG9jLnhtbFBLAQItABQABgAIAAAAIQDGO+gB2QAAAAYBAAAP AAAAAAAAAAAAAAAAACoEAABkcnMvZG93bnJldi54bWxQSwUGAAAAAAQABADzAAAAMAUAAAAA " strokecolor="windowText">
                      <o:lock v:ext="edit" shapetype="f"/>
                    </v:line>
                  </w:pict>
                </mc:Fallback>
              </mc:AlternateContent>
            </w:r>
          </w:p>
          <w:p w14:paraId="1854587B" w14:textId="77777777" w:rsidR="00B77662" w:rsidRPr="00A34217" w:rsidRDefault="00B77662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Ề CHÍNH THỨC</w:t>
            </w:r>
          </w:p>
          <w:p w14:paraId="76D32565" w14:textId="77E11D0C" w:rsidR="00B77662" w:rsidRPr="00A34217" w:rsidRDefault="00B77662" w:rsidP="00AD0893">
            <w:pPr>
              <w:jc w:val="center"/>
              <w:rPr>
                <w:rFonts w:ascii="Times New Roman" w:hAnsi="Times New Roman"/>
                <w:i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>(Đề thi gồm 0</w:t>
            </w:r>
            <w:r w:rsidR="00C44773"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>1</w:t>
            </w: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 xml:space="preserve"> trang)</w:t>
            </w:r>
          </w:p>
        </w:tc>
        <w:tc>
          <w:tcPr>
            <w:tcW w:w="5670" w:type="dxa"/>
            <w:shd w:val="clear" w:color="auto" w:fill="auto"/>
          </w:tcPr>
          <w:p w14:paraId="1D4E952C" w14:textId="77777777" w:rsidR="00B77662" w:rsidRPr="007A242F" w:rsidRDefault="00B77662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6"/>
              </w:rPr>
            </w:pPr>
          </w:p>
          <w:p w14:paraId="6ABD67AA" w14:textId="4CF7BE0F" w:rsidR="00B77662" w:rsidRPr="00A34217" w:rsidRDefault="00B77662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Môn: </w:t>
            </w:r>
            <w:r w:rsidR="00127A9B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Toán </w:t>
            </w:r>
            <w:r w:rsidR="00F16234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7</w:t>
            </w:r>
          </w:p>
          <w:p w14:paraId="3F2550D0" w14:textId="77777777" w:rsidR="008F0822" w:rsidRPr="00A34217" w:rsidRDefault="00B77662" w:rsidP="00493BB9">
            <w:pPr>
              <w:jc w:val="center"/>
              <w:rPr>
                <w:rFonts w:ascii="Times New Roman" w:hAnsi="Times New Roman"/>
                <w:i/>
                <w:color w:val="000000" w:themeColor="text1"/>
                <w:sz w:val="24"/>
                <w:szCs w:val="22"/>
              </w:rPr>
            </w:pP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2"/>
              </w:rPr>
              <w:t xml:space="preserve">Thời gian làm bài: 150 phút, </w:t>
            </w:r>
          </w:p>
          <w:p w14:paraId="7F3EC4D0" w14:textId="159A1C4C" w:rsidR="00B77662" w:rsidRPr="00A34217" w:rsidRDefault="00B77662" w:rsidP="00493BB9">
            <w:pPr>
              <w:jc w:val="center"/>
              <w:rPr>
                <w:rFonts w:ascii="Times New Roman" w:hAnsi="Times New Roman"/>
                <w:i/>
                <w:color w:val="000000" w:themeColor="text1"/>
                <w:szCs w:val="22"/>
              </w:rPr>
            </w:pP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2"/>
              </w:rPr>
              <w:t>không kể thời gian giao đề</w:t>
            </w:r>
          </w:p>
        </w:tc>
      </w:tr>
    </w:tbl>
    <w:p w14:paraId="2D2A5D4A" w14:textId="77777777" w:rsidR="00D84A73" w:rsidRPr="007A242F" w:rsidRDefault="00D84A73" w:rsidP="00D003E2">
      <w:pPr>
        <w:spacing w:line="288" w:lineRule="auto"/>
        <w:jc w:val="both"/>
        <w:rPr>
          <w:rFonts w:ascii="Times New Roman" w:hAnsi="Times New Roman"/>
          <w:b/>
          <w:color w:val="000000" w:themeColor="text1"/>
          <w:sz w:val="18"/>
        </w:rPr>
      </w:pPr>
    </w:p>
    <w:p w14:paraId="39986740" w14:textId="76C12896" w:rsidR="003C0E60" w:rsidRPr="00D003E2" w:rsidRDefault="007260B1" w:rsidP="00D003E2">
      <w:pPr>
        <w:ind w:firstLine="709"/>
        <w:jc w:val="both"/>
        <w:rPr>
          <w:rFonts w:ascii="Times New Roman" w:hAnsi="Times New Roman"/>
          <w:iCs/>
          <w:color w:val="000000" w:themeColor="text1"/>
        </w:rPr>
      </w:pPr>
      <w:r w:rsidRPr="00D003E2">
        <w:rPr>
          <w:rFonts w:ascii="Times New Roman" w:hAnsi="Times New Roman"/>
          <w:b/>
          <w:color w:val="000000" w:themeColor="text1"/>
        </w:rPr>
        <w:t>Câu 1</w:t>
      </w:r>
      <w:r w:rsidR="00A5320B" w:rsidRPr="00D003E2">
        <w:rPr>
          <w:rFonts w:ascii="Times New Roman" w:hAnsi="Times New Roman"/>
          <w:b/>
          <w:color w:val="000000" w:themeColor="text1"/>
        </w:rPr>
        <w:t>.</w:t>
      </w:r>
      <w:r w:rsidR="00566491" w:rsidRPr="00D003E2">
        <w:rPr>
          <w:rFonts w:ascii="Times New Roman" w:hAnsi="Times New Roman"/>
          <w:b/>
          <w:color w:val="000000" w:themeColor="text1"/>
        </w:rPr>
        <w:t xml:space="preserve"> </w:t>
      </w:r>
      <w:r w:rsidRPr="00D003E2">
        <w:rPr>
          <w:rFonts w:ascii="Times New Roman" w:hAnsi="Times New Roman"/>
          <w:i/>
          <w:color w:val="000000" w:themeColor="text1"/>
        </w:rPr>
        <w:t>(</w:t>
      </w:r>
      <w:r w:rsidR="00EE5FEC" w:rsidRPr="00D003E2">
        <w:rPr>
          <w:rFonts w:ascii="Times New Roman" w:hAnsi="Times New Roman"/>
          <w:i/>
          <w:color w:val="000000" w:themeColor="text1"/>
        </w:rPr>
        <w:t>4</w:t>
      </w:r>
      <w:r w:rsidR="000009AA" w:rsidRPr="00D003E2">
        <w:rPr>
          <w:rFonts w:ascii="Times New Roman" w:hAnsi="Times New Roman"/>
          <w:i/>
          <w:color w:val="000000" w:themeColor="text1"/>
        </w:rPr>
        <w:t>,5</w:t>
      </w:r>
      <w:r w:rsidRPr="00D003E2">
        <w:rPr>
          <w:rFonts w:ascii="Times New Roman" w:hAnsi="Times New Roman"/>
          <w:i/>
          <w:color w:val="000000" w:themeColor="text1"/>
        </w:rPr>
        <w:t xml:space="preserve"> điểm)</w:t>
      </w:r>
      <w:r w:rsidR="00A80514" w:rsidRPr="00D003E2">
        <w:rPr>
          <w:rFonts w:ascii="Times New Roman" w:hAnsi="Times New Roman"/>
          <w:i/>
          <w:color w:val="000000" w:themeColor="text1"/>
        </w:rPr>
        <w:t xml:space="preserve"> </w:t>
      </w:r>
      <w:r w:rsidR="00A80514" w:rsidRPr="00D003E2">
        <w:rPr>
          <w:rFonts w:ascii="Times New Roman" w:hAnsi="Times New Roman"/>
          <w:color w:val="000000" w:themeColor="text1"/>
        </w:rPr>
        <w:t>Tính giá trị các biểu thức sau.</w:t>
      </w:r>
    </w:p>
    <w:p w14:paraId="6EF39F7D" w14:textId="4A7BBDCB" w:rsidR="003C0E60" w:rsidRPr="00D003E2" w:rsidRDefault="004D0B97" w:rsidP="0082218B">
      <w:pPr>
        <w:pStyle w:val="ListParagraph"/>
        <w:numPr>
          <w:ilvl w:val="0"/>
          <w:numId w:val="21"/>
        </w:numPr>
        <w:ind w:left="993" w:hanging="284"/>
        <w:jc w:val="both"/>
        <w:rPr>
          <w:rFonts w:ascii="Times New Roman" w:hAnsi="Times New Roman"/>
          <w:iCs/>
          <w:color w:val="000000" w:themeColor="text1"/>
        </w:rPr>
      </w:pPr>
      <w:r w:rsidRPr="00543D35">
        <w:rPr>
          <w:position w:val="-26"/>
        </w:rPr>
        <w:object w:dxaOrig="3580" w:dyaOrig="700" w14:anchorId="0EAD24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35.25pt" o:ole="">
            <v:imagedata r:id="rId8" o:title=""/>
          </v:shape>
          <o:OLEObject Type="Embed" ProgID="Equation.DSMT4" ShapeID="_x0000_i1025" DrawAspect="Content" ObjectID="_1780481395" r:id="rId9"/>
        </w:object>
      </w:r>
    </w:p>
    <w:p w14:paraId="1D0F9E2F" w14:textId="5D3B43C7" w:rsidR="003C0E60" w:rsidRPr="00D003E2" w:rsidRDefault="00543D35" w:rsidP="0082218B">
      <w:pPr>
        <w:pStyle w:val="ListParagraph"/>
        <w:numPr>
          <w:ilvl w:val="0"/>
          <w:numId w:val="21"/>
        </w:numPr>
        <w:ind w:left="993" w:hanging="284"/>
        <w:jc w:val="both"/>
        <w:rPr>
          <w:rFonts w:ascii="Times New Roman" w:hAnsi="Times New Roman"/>
          <w:iCs/>
          <w:color w:val="000000" w:themeColor="text1"/>
        </w:rPr>
      </w:pPr>
      <w:r w:rsidRPr="00543D35">
        <w:rPr>
          <w:position w:val="-40"/>
        </w:rPr>
        <w:object w:dxaOrig="5740" w:dyaOrig="920" w14:anchorId="224E9FC1">
          <v:shape id="_x0000_i1026" type="#_x0000_t75" style="width:287.25pt;height:45.75pt" o:ole="">
            <v:imagedata r:id="rId10" o:title=""/>
          </v:shape>
          <o:OLEObject Type="Embed" ProgID="Equation.DSMT4" ShapeID="_x0000_i1026" DrawAspect="Content" ObjectID="_1780481396" r:id="rId11"/>
        </w:object>
      </w:r>
    </w:p>
    <w:p w14:paraId="0A970F2F" w14:textId="53960DC8" w:rsidR="00A80514" w:rsidRPr="00D003E2" w:rsidRDefault="00543D35" w:rsidP="0082218B">
      <w:pPr>
        <w:pStyle w:val="ListParagraph"/>
        <w:numPr>
          <w:ilvl w:val="0"/>
          <w:numId w:val="21"/>
        </w:numPr>
        <w:ind w:left="993" w:hanging="284"/>
        <w:rPr>
          <w:rFonts w:ascii="Times New Roman" w:hAnsi="Times New Roman"/>
        </w:rPr>
      </w:pPr>
      <w:r w:rsidRPr="00543D35">
        <w:rPr>
          <w:position w:val="-24"/>
        </w:rPr>
        <w:object w:dxaOrig="4819" w:dyaOrig="660" w14:anchorId="02405EB8">
          <v:shape id="_x0000_i1027" type="#_x0000_t75" style="width:241.5pt;height:33pt" o:ole="">
            <v:imagedata r:id="rId12" o:title=""/>
          </v:shape>
          <o:OLEObject Type="Embed" ProgID="Equation.DSMT4" ShapeID="_x0000_i1027" DrawAspect="Content" ObjectID="_1780481397" r:id="rId13"/>
        </w:object>
      </w:r>
    </w:p>
    <w:p w14:paraId="515356EA" w14:textId="26A3986E" w:rsidR="000C55EB" w:rsidRPr="00D003E2" w:rsidRDefault="000C55EB" w:rsidP="00D003E2">
      <w:pPr>
        <w:ind w:firstLine="709"/>
        <w:jc w:val="both"/>
        <w:rPr>
          <w:rFonts w:ascii="Times New Roman" w:hAnsi="Times New Roman"/>
          <w:color w:val="000000" w:themeColor="text1"/>
        </w:rPr>
      </w:pPr>
      <w:r w:rsidRPr="00D003E2">
        <w:rPr>
          <w:rFonts w:ascii="Times New Roman" w:hAnsi="Times New Roman"/>
          <w:b/>
          <w:color w:val="000000" w:themeColor="text1"/>
        </w:rPr>
        <w:t xml:space="preserve">Câu 2. </w:t>
      </w:r>
      <w:r w:rsidRPr="00D003E2">
        <w:rPr>
          <w:rFonts w:ascii="Times New Roman" w:hAnsi="Times New Roman"/>
          <w:i/>
          <w:color w:val="000000" w:themeColor="text1"/>
        </w:rPr>
        <w:t>(</w:t>
      </w:r>
      <w:r w:rsidR="000009AA" w:rsidRPr="00D003E2">
        <w:rPr>
          <w:rFonts w:ascii="Times New Roman" w:hAnsi="Times New Roman"/>
          <w:i/>
          <w:color w:val="000000" w:themeColor="text1"/>
        </w:rPr>
        <w:t>3</w:t>
      </w:r>
      <w:r w:rsidRPr="00D003E2">
        <w:rPr>
          <w:rFonts w:ascii="Times New Roman" w:hAnsi="Times New Roman"/>
          <w:i/>
          <w:color w:val="000000" w:themeColor="text1"/>
        </w:rPr>
        <w:t>,</w:t>
      </w:r>
      <w:r w:rsidR="000009AA" w:rsidRPr="00D003E2">
        <w:rPr>
          <w:rFonts w:ascii="Times New Roman" w:hAnsi="Times New Roman"/>
          <w:i/>
          <w:color w:val="000000" w:themeColor="text1"/>
        </w:rPr>
        <w:t>5</w:t>
      </w:r>
      <w:r w:rsidRPr="00D003E2">
        <w:rPr>
          <w:rFonts w:ascii="Times New Roman" w:hAnsi="Times New Roman"/>
          <w:i/>
          <w:color w:val="000000" w:themeColor="text1"/>
        </w:rPr>
        <w:t xml:space="preserve"> điểm)</w:t>
      </w:r>
    </w:p>
    <w:p w14:paraId="053A2A59" w14:textId="05F9BB54" w:rsidR="00F5163F" w:rsidRPr="00D003E2" w:rsidRDefault="006653FB" w:rsidP="00D003E2">
      <w:pPr>
        <w:pStyle w:val="ListParagraph"/>
        <w:numPr>
          <w:ilvl w:val="0"/>
          <w:numId w:val="19"/>
        </w:numPr>
        <w:ind w:left="993" w:hanging="284"/>
        <w:jc w:val="both"/>
        <w:rPr>
          <w:rFonts w:ascii="Times New Roman" w:hAnsi="Times New Roman"/>
          <w:color w:val="000000" w:themeColor="text1"/>
        </w:rPr>
      </w:pPr>
      <w:r w:rsidRPr="00D003E2">
        <w:rPr>
          <w:rFonts w:ascii="Times New Roman" w:hAnsi="Times New Roman"/>
        </w:rPr>
        <w:t>Tìm</w:t>
      </w:r>
      <w:r w:rsidR="009603F0">
        <w:rPr>
          <w:rFonts w:ascii="Times New Roman" w:hAnsi="Times New Roman"/>
        </w:rPr>
        <w:t xml:space="preserve"> x </w:t>
      </w:r>
      <w:r w:rsidRPr="00D003E2">
        <w:rPr>
          <w:rFonts w:ascii="Times New Roman" w:hAnsi="Times New Roman"/>
        </w:rPr>
        <w:t xml:space="preserve">biết: </w:t>
      </w:r>
      <w:r w:rsidR="00543D35" w:rsidRPr="00543D35">
        <w:rPr>
          <w:position w:val="-24"/>
        </w:rPr>
        <w:object w:dxaOrig="3260" w:dyaOrig="660" w14:anchorId="4DFFA7D8">
          <v:shape id="_x0000_i1028" type="#_x0000_t75" style="width:163.5pt;height:33pt" o:ole="">
            <v:imagedata r:id="rId14" o:title=""/>
          </v:shape>
          <o:OLEObject Type="Embed" ProgID="Equation.DSMT4" ShapeID="_x0000_i1028" DrawAspect="Content" ObjectID="_1780481398" r:id="rId15"/>
        </w:object>
      </w:r>
      <w:r w:rsidR="000009AA" w:rsidRPr="00D003E2">
        <w:rPr>
          <w:rFonts w:ascii="Times New Roman" w:hAnsi="Times New Roman"/>
        </w:rPr>
        <w:t>.</w:t>
      </w:r>
    </w:p>
    <w:p w14:paraId="54B20B41" w14:textId="17F6528A" w:rsidR="00311E4B" w:rsidRPr="00D003E2" w:rsidRDefault="00311E4B" w:rsidP="00D003E2">
      <w:pPr>
        <w:pStyle w:val="ListParagraph"/>
        <w:numPr>
          <w:ilvl w:val="0"/>
          <w:numId w:val="19"/>
        </w:numPr>
        <w:ind w:left="993" w:hanging="284"/>
        <w:jc w:val="both"/>
        <w:rPr>
          <w:rFonts w:ascii="Times New Roman" w:hAnsi="Times New Roman"/>
          <w:color w:val="000000"/>
          <w:lang w:val="pt-BR"/>
        </w:rPr>
      </w:pPr>
      <w:bookmarkStart w:id="1" w:name="_Hlk131799265"/>
      <w:r w:rsidRPr="00D003E2">
        <w:rPr>
          <w:rFonts w:ascii="Times New Roman" w:hAnsi="Times New Roman"/>
          <w:color w:val="000000"/>
          <w:lang w:val="pt-BR"/>
        </w:rPr>
        <w:t>Tìm</w:t>
      </w:r>
      <w:r w:rsidR="009603F0">
        <w:rPr>
          <w:rFonts w:ascii="Times New Roman" w:hAnsi="Times New Roman"/>
          <w:color w:val="000000"/>
          <w:lang w:val="pt-BR"/>
        </w:rPr>
        <w:t xml:space="preserve"> x, y </w:t>
      </w:r>
      <w:r w:rsidRPr="00D003E2">
        <w:rPr>
          <w:rFonts w:ascii="Times New Roman" w:hAnsi="Times New Roman"/>
          <w:color w:val="000000"/>
          <w:lang w:val="pt-BR"/>
        </w:rPr>
        <w:t xml:space="preserve">biết: </w:t>
      </w:r>
      <w:r w:rsidR="00543D35" w:rsidRPr="00543D35">
        <w:rPr>
          <w:position w:val="-32"/>
        </w:rPr>
        <w:object w:dxaOrig="2659" w:dyaOrig="820" w14:anchorId="2C7238CA">
          <v:shape id="_x0000_i1029" type="#_x0000_t75" style="width:133.5pt;height:41.25pt" o:ole="">
            <v:imagedata r:id="rId16" o:title=""/>
          </v:shape>
          <o:OLEObject Type="Embed" ProgID="Equation.DSMT4" ShapeID="_x0000_i1029" DrawAspect="Content" ObjectID="_1780481399" r:id="rId17"/>
        </w:object>
      </w:r>
      <w:r w:rsidR="000009AA" w:rsidRPr="00D003E2">
        <w:rPr>
          <w:rFonts w:ascii="Times New Roman" w:hAnsi="Times New Roman"/>
        </w:rPr>
        <w:t>.</w:t>
      </w:r>
    </w:p>
    <w:p w14:paraId="3A5D1703" w14:textId="3376D4D8" w:rsidR="006653FB" w:rsidRPr="00D003E2" w:rsidRDefault="006653FB" w:rsidP="00D003E2">
      <w:pPr>
        <w:pStyle w:val="ListParagraph"/>
        <w:numPr>
          <w:ilvl w:val="0"/>
          <w:numId w:val="19"/>
        </w:numPr>
        <w:ind w:left="993" w:right="-377" w:hanging="284"/>
        <w:jc w:val="both"/>
        <w:rPr>
          <w:rFonts w:ascii="Times New Roman" w:hAnsi="Times New Roman"/>
          <w:color w:val="000000"/>
          <w:lang w:val="pt-BR"/>
        </w:rPr>
      </w:pPr>
      <w:r w:rsidRPr="00D003E2">
        <w:rPr>
          <w:rFonts w:ascii="Times New Roman" w:hAnsi="Times New Roman"/>
          <w:color w:val="000000"/>
          <w:lang w:val="pt-BR"/>
        </w:rPr>
        <w:t xml:space="preserve">Tìm số nguyên </w:t>
      </w:r>
      <w:r w:rsidR="00A17A5C">
        <w:rPr>
          <w:rFonts w:ascii="Times New Roman" w:hAnsi="Times New Roman"/>
          <w:color w:val="000000"/>
          <w:lang w:val="pt-BR"/>
        </w:rPr>
        <w:t>x</w:t>
      </w:r>
      <w:r w:rsidR="004809A3" w:rsidRPr="00D003E2">
        <w:rPr>
          <w:rFonts w:ascii="Times New Roman" w:hAnsi="Times New Roman"/>
          <w:color w:val="000000"/>
          <w:lang w:val="pt-BR"/>
        </w:rPr>
        <w:t xml:space="preserve"> </w:t>
      </w:r>
      <w:r w:rsidRPr="00D003E2">
        <w:rPr>
          <w:rFonts w:ascii="Times New Roman" w:hAnsi="Times New Roman"/>
          <w:color w:val="000000"/>
          <w:lang w:val="pt-BR"/>
        </w:rPr>
        <w:t xml:space="preserve">để </w:t>
      </w:r>
      <w:r w:rsidR="0042156C" w:rsidRPr="00543D35">
        <w:rPr>
          <w:position w:val="-32"/>
        </w:rPr>
        <w:object w:dxaOrig="1320" w:dyaOrig="800" w14:anchorId="457C79A1">
          <v:shape id="_x0000_i1030" type="#_x0000_t75" style="width:66pt;height:39.75pt" o:ole="">
            <v:imagedata r:id="rId18" o:title=""/>
          </v:shape>
          <o:OLEObject Type="Embed" ProgID="Equation.DSMT4" ShapeID="_x0000_i1030" DrawAspect="Content" ObjectID="_1780481400" r:id="rId19"/>
        </w:object>
      </w:r>
      <w:r w:rsidRPr="00D003E2">
        <w:rPr>
          <w:rFonts w:ascii="Times New Roman" w:hAnsi="Times New Roman"/>
          <w:color w:val="000000"/>
          <w:lang w:val="pt-BR"/>
        </w:rPr>
        <w:t xml:space="preserve"> là </w:t>
      </w:r>
      <w:r w:rsidR="00803276">
        <w:rPr>
          <w:rFonts w:ascii="Times New Roman" w:hAnsi="Times New Roman"/>
          <w:color w:val="000000"/>
          <w:lang w:val="pt-BR"/>
        </w:rPr>
        <w:t xml:space="preserve">một </w:t>
      </w:r>
      <w:r w:rsidRPr="00D003E2">
        <w:rPr>
          <w:rFonts w:ascii="Times New Roman" w:hAnsi="Times New Roman"/>
          <w:color w:val="000000"/>
          <w:lang w:val="pt-BR"/>
        </w:rPr>
        <w:t>số nguyên</w:t>
      </w:r>
      <w:r w:rsidR="000009AA" w:rsidRPr="00D003E2">
        <w:rPr>
          <w:rFonts w:ascii="Times New Roman" w:hAnsi="Times New Roman"/>
          <w:color w:val="000000"/>
          <w:lang w:val="pt-BR"/>
        </w:rPr>
        <w:t>.</w:t>
      </w:r>
    </w:p>
    <w:bookmarkEnd w:id="1"/>
    <w:p w14:paraId="350E1A11" w14:textId="2ABFD313" w:rsidR="00AF247E" w:rsidRPr="00D003E2" w:rsidRDefault="00AF247E" w:rsidP="00D003E2">
      <w:pPr>
        <w:ind w:left="709"/>
        <w:rPr>
          <w:rFonts w:ascii="Times New Roman" w:hAnsi="Times New Roman"/>
          <w:color w:val="000000" w:themeColor="text1"/>
          <w:lang w:val="pt-BR"/>
        </w:rPr>
      </w:pPr>
      <w:r w:rsidRPr="00D003E2">
        <w:rPr>
          <w:rFonts w:ascii="Times New Roman" w:hAnsi="Times New Roman"/>
          <w:b/>
          <w:color w:val="000000" w:themeColor="text1"/>
          <w:lang w:val="pt-BR"/>
        </w:rPr>
        <w:t xml:space="preserve">Câu 3. </w:t>
      </w:r>
      <w:r w:rsidR="009A62B5" w:rsidRPr="00D003E2">
        <w:rPr>
          <w:rFonts w:ascii="Times New Roman" w:hAnsi="Times New Roman"/>
          <w:i/>
          <w:color w:val="000000" w:themeColor="text1"/>
          <w:lang w:val="pt-BR"/>
        </w:rPr>
        <w:t>(</w:t>
      </w:r>
      <w:r w:rsidR="000009AA" w:rsidRPr="00D003E2">
        <w:rPr>
          <w:rFonts w:ascii="Times New Roman" w:hAnsi="Times New Roman"/>
          <w:i/>
          <w:color w:val="000000" w:themeColor="text1"/>
          <w:lang w:val="pt-BR"/>
        </w:rPr>
        <w:t>4</w:t>
      </w:r>
      <w:r w:rsidR="0047649A" w:rsidRPr="00D003E2">
        <w:rPr>
          <w:rFonts w:ascii="Times New Roman" w:hAnsi="Times New Roman"/>
          <w:i/>
          <w:color w:val="000000" w:themeColor="text1"/>
          <w:lang w:val="pt-BR"/>
        </w:rPr>
        <w:t>,</w:t>
      </w:r>
      <w:r w:rsidR="000009AA" w:rsidRPr="00D003E2">
        <w:rPr>
          <w:rFonts w:ascii="Times New Roman" w:hAnsi="Times New Roman"/>
          <w:i/>
          <w:color w:val="000000" w:themeColor="text1"/>
          <w:lang w:val="pt-BR"/>
        </w:rPr>
        <w:t>0</w:t>
      </w:r>
      <w:r w:rsidRPr="00D003E2">
        <w:rPr>
          <w:rFonts w:ascii="Times New Roman" w:hAnsi="Times New Roman"/>
          <w:i/>
          <w:color w:val="000000" w:themeColor="text1"/>
          <w:lang w:val="pt-BR"/>
        </w:rPr>
        <w:t xml:space="preserve"> điểm)</w:t>
      </w:r>
    </w:p>
    <w:p w14:paraId="6E4F9339" w14:textId="4875C08C" w:rsidR="00A34217" w:rsidRPr="001D3D56" w:rsidRDefault="00A34217" w:rsidP="00D003E2">
      <w:pPr>
        <w:pStyle w:val="ListParagraph"/>
        <w:numPr>
          <w:ilvl w:val="0"/>
          <w:numId w:val="22"/>
        </w:numPr>
        <w:ind w:left="0" w:firstLine="709"/>
        <w:rPr>
          <w:rFonts w:ascii="Times New Roman" w:eastAsia="Calibri" w:hAnsi="Times New Roman"/>
          <w:lang w:val="pt-BR"/>
        </w:rPr>
      </w:pPr>
      <w:r w:rsidRPr="001D3D56">
        <w:rPr>
          <w:rFonts w:ascii="Times New Roman" w:hAnsi="Times New Roman"/>
          <w:lang w:val="pt-BR"/>
        </w:rPr>
        <w:t xml:space="preserve">Ông Ba gửi ngân hàng 100 triệu, lãi suất </w:t>
      </w:r>
      <w:r w:rsidR="00543D35" w:rsidRPr="00543D35">
        <w:rPr>
          <w:position w:val="-6"/>
        </w:rPr>
        <w:object w:dxaOrig="380" w:dyaOrig="279" w14:anchorId="06BF3D2C">
          <v:shape id="_x0000_i1031" type="#_x0000_t75" style="width:19.5pt;height:13.5pt" o:ole="">
            <v:imagedata r:id="rId20" o:title=""/>
          </v:shape>
          <o:OLEObject Type="Embed" ProgID="Equation.DSMT4" ShapeID="_x0000_i1031" DrawAspect="Content" ObjectID="_1780481401" r:id="rId21"/>
        </w:object>
      </w:r>
      <w:r w:rsidRPr="001D3D56">
        <w:rPr>
          <w:rFonts w:ascii="Times New Roman" w:hAnsi="Times New Roman"/>
          <w:lang w:val="pt-BR"/>
        </w:rPr>
        <w:t xml:space="preserve"> trên 1 năm. Hỏi sau 36 tháng số tiền cả gốc và lãi</w:t>
      </w:r>
      <w:r w:rsidR="004809A3" w:rsidRPr="001D3D56">
        <w:rPr>
          <w:rFonts w:ascii="Times New Roman" w:hAnsi="Times New Roman"/>
          <w:lang w:val="pt-BR"/>
        </w:rPr>
        <w:t xml:space="preserve"> ông Ba</w:t>
      </w:r>
      <w:r w:rsidRPr="001D3D56">
        <w:rPr>
          <w:rFonts w:ascii="Times New Roman" w:hAnsi="Times New Roman"/>
          <w:lang w:val="pt-BR"/>
        </w:rPr>
        <w:t xml:space="preserve"> thu được là bao nhiêu ? (Biết nếu tiền lãi không rút ra thì tiền lãi đó sẽ nhập vạ̀o vốn để tính lãi cho các kì hạn tiếp theo).</w:t>
      </w:r>
    </w:p>
    <w:p w14:paraId="6A6CF18C" w14:textId="2CE087D0" w:rsidR="00EE5FEC" w:rsidRPr="001D3D56" w:rsidRDefault="00EE5FEC" w:rsidP="00D003E2">
      <w:pPr>
        <w:pStyle w:val="ListParagraph"/>
        <w:numPr>
          <w:ilvl w:val="0"/>
          <w:numId w:val="22"/>
        </w:numPr>
        <w:ind w:left="709" w:firstLine="0"/>
        <w:rPr>
          <w:rFonts w:ascii="Times New Roman" w:hAnsi="Times New Roman"/>
          <w:lang w:val="pt-BR"/>
        </w:rPr>
      </w:pPr>
      <w:r w:rsidRPr="001D3D56">
        <w:rPr>
          <w:rStyle w:val="fontstyle01"/>
          <w:rFonts w:ascii="Times New Roman" w:hAnsi="Times New Roman"/>
          <w:sz w:val="28"/>
          <w:szCs w:val="28"/>
          <w:lang w:val="pt-BR"/>
        </w:rPr>
        <w:t xml:space="preserve">Biết </w:t>
      </w:r>
      <w:r w:rsidR="00543D35" w:rsidRPr="00543D35">
        <w:rPr>
          <w:position w:val="-6"/>
        </w:rPr>
        <w:object w:dxaOrig="580" w:dyaOrig="279" w14:anchorId="53583F3F">
          <v:shape id="_x0000_i1032" type="#_x0000_t75" style="width:30pt;height:13.5pt" o:ole="">
            <v:imagedata r:id="rId22" o:title=""/>
          </v:shape>
          <o:OLEObject Type="Embed" ProgID="Equation.DSMT4" ShapeID="_x0000_i1032" DrawAspect="Content" ObjectID="_1780481402" r:id="rId23"/>
        </w:object>
      </w:r>
      <w:r w:rsidR="0063146E" w:rsidRPr="0063146E">
        <w:rPr>
          <w:rFonts w:ascii="Times New Roman" w:hAnsi="Times New Roman"/>
          <w:lang w:val="pt-BR"/>
        </w:rPr>
        <w:t xml:space="preserve"> </w:t>
      </w:r>
      <w:r w:rsidRPr="001D3D56">
        <w:rPr>
          <w:rStyle w:val="fontstyle01"/>
          <w:rFonts w:ascii="Times New Roman" w:hAnsi="Times New Roman"/>
          <w:sz w:val="28"/>
          <w:szCs w:val="28"/>
          <w:lang w:val="pt-BR"/>
        </w:rPr>
        <w:t xml:space="preserve">và </w:t>
      </w:r>
      <w:r w:rsidR="00543D35" w:rsidRPr="00543D35">
        <w:rPr>
          <w:position w:val="-6"/>
        </w:rPr>
        <w:object w:dxaOrig="700" w:dyaOrig="279" w14:anchorId="1A8AD181">
          <v:shape id="_x0000_i1033" type="#_x0000_t75" style="width:35.25pt;height:13.5pt" o:ole="">
            <v:imagedata r:id="rId24" o:title=""/>
          </v:shape>
          <o:OLEObject Type="Embed" ProgID="Equation.DSMT4" ShapeID="_x0000_i1033" DrawAspect="Content" ObjectID="_1780481403" r:id="rId25"/>
        </w:object>
      </w:r>
      <w:r w:rsidR="0063146E" w:rsidRPr="0063146E">
        <w:rPr>
          <w:rFonts w:ascii="Times New Roman" w:hAnsi="Times New Roman"/>
          <w:lang w:val="pt-BR"/>
        </w:rPr>
        <w:t xml:space="preserve"> </w:t>
      </w:r>
      <w:r w:rsidRPr="001D3D56">
        <w:rPr>
          <w:rStyle w:val="fontstyle01"/>
          <w:rFonts w:ascii="Times New Roman" w:hAnsi="Times New Roman"/>
          <w:sz w:val="28"/>
          <w:szCs w:val="28"/>
          <w:lang w:val="pt-BR"/>
        </w:rPr>
        <w:t>đồng thời là các số chính phương. Chứng minh</w:t>
      </w:r>
      <w:r w:rsidR="00DA4A59">
        <w:rPr>
          <w:rStyle w:val="fontstyle01"/>
          <w:rFonts w:ascii="Times New Roman" w:hAnsi="Times New Roman"/>
          <w:sz w:val="28"/>
          <w:szCs w:val="28"/>
          <w:lang w:val="pt-BR"/>
        </w:rPr>
        <w:t xml:space="preserve"> </w:t>
      </w:r>
      <w:r w:rsidR="00543D35" w:rsidRPr="00025957">
        <w:rPr>
          <w:position w:val="-4"/>
        </w:rPr>
        <w:object w:dxaOrig="540" w:dyaOrig="279" w14:anchorId="70B2138F">
          <v:shape id="_x0000_i1034" type="#_x0000_t75" style="width:27pt;height:13.5pt" o:ole="">
            <v:imagedata r:id="rId26" o:title=""/>
          </v:shape>
          <o:OLEObject Type="Embed" ProgID="Equation.DSMT4" ShapeID="_x0000_i1034" DrawAspect="Content" ObjectID="_1780481404" r:id="rId27"/>
        </w:object>
      </w:r>
      <w:r w:rsidR="00DA4A59" w:rsidRPr="00543D35">
        <w:rPr>
          <w:rFonts w:ascii="Times New Roman" w:hAnsi="Times New Roman"/>
          <w:lang w:val="pt-BR"/>
        </w:rPr>
        <w:t>.</w:t>
      </w:r>
    </w:p>
    <w:p w14:paraId="63916EE1" w14:textId="0B0750D5" w:rsidR="00A34217" w:rsidRPr="001D3D56" w:rsidRDefault="00A34217" w:rsidP="00D003E2">
      <w:pPr>
        <w:pStyle w:val="ListParagraph"/>
        <w:numPr>
          <w:ilvl w:val="0"/>
          <w:numId w:val="22"/>
        </w:numPr>
        <w:ind w:left="0" w:firstLine="709"/>
        <w:jc w:val="both"/>
        <w:rPr>
          <w:rFonts w:ascii="Times New Roman" w:hAnsi="Times New Roman"/>
        </w:rPr>
      </w:pPr>
      <w:r w:rsidRPr="001D3D56">
        <w:rPr>
          <w:rFonts w:ascii="Times New Roman" w:hAnsi="Times New Roman"/>
        </w:rPr>
        <w:t>Cho hai đa thức:</w:t>
      </w:r>
      <w:r w:rsidR="00543D35" w:rsidRPr="00543D35">
        <w:rPr>
          <w:position w:val="-10"/>
        </w:rPr>
        <w:object w:dxaOrig="2180" w:dyaOrig="320" w14:anchorId="3A5C722F">
          <v:shape id="_x0000_i1035" type="#_x0000_t75" style="width:108.75pt;height:15pt" o:ole="">
            <v:imagedata r:id="rId28" o:title=""/>
          </v:shape>
          <o:OLEObject Type="Embed" ProgID="Equation.DSMT4" ShapeID="_x0000_i1035" DrawAspect="Content" ObjectID="_1780481405" r:id="rId29"/>
        </w:object>
      </w:r>
      <w:r w:rsidRPr="001D3D56">
        <w:rPr>
          <w:rFonts w:ascii="Times New Roman" w:hAnsi="Times New Roman"/>
        </w:rPr>
        <w:t xml:space="preserve"> và </w:t>
      </w:r>
      <w:r w:rsidR="00543D35" w:rsidRPr="00543D35">
        <w:rPr>
          <w:position w:val="-10"/>
        </w:rPr>
        <w:object w:dxaOrig="2439" w:dyaOrig="380" w14:anchorId="456AFC62">
          <v:shape id="_x0000_i1036" type="#_x0000_t75" style="width:121.5pt;height:19.5pt" o:ole="">
            <v:imagedata r:id="rId30" o:title=""/>
          </v:shape>
          <o:OLEObject Type="Embed" ProgID="Equation.DSMT4" ShapeID="_x0000_i1036" DrawAspect="Content" ObjectID="_1780481406" r:id="rId31"/>
        </w:object>
      </w:r>
      <w:r w:rsidRPr="001D3D56">
        <w:rPr>
          <w:rFonts w:ascii="Times New Roman" w:hAnsi="Times New Roman"/>
        </w:rPr>
        <w:t>. Xác định hệ số</w:t>
      </w:r>
      <w:r w:rsidR="0082218B">
        <w:rPr>
          <w:rFonts w:ascii="Times New Roman" w:hAnsi="Times New Roman"/>
        </w:rPr>
        <w:t xml:space="preserve"> </w:t>
      </w:r>
      <w:r w:rsidR="00543D35" w:rsidRPr="00543D35">
        <w:rPr>
          <w:position w:val="-18"/>
        </w:rPr>
        <w:object w:dxaOrig="420" w:dyaOrig="400" w14:anchorId="742A5741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780481407" r:id="rId33"/>
        </w:object>
      </w:r>
      <w:r w:rsidR="00C00978">
        <w:rPr>
          <w:rFonts w:ascii="Times New Roman" w:hAnsi="Times New Roman"/>
        </w:rPr>
        <w:t xml:space="preserve"> </w:t>
      </w:r>
      <w:r w:rsidRPr="001D3D56">
        <w:rPr>
          <w:rFonts w:ascii="Times New Roman" w:hAnsi="Times New Roman"/>
        </w:rPr>
        <w:t xml:space="preserve">của đa thức </w:t>
      </w:r>
      <w:r w:rsidR="00543D35" w:rsidRPr="00543D35">
        <w:rPr>
          <w:position w:val="-10"/>
        </w:rPr>
        <w:object w:dxaOrig="480" w:dyaOrig="320" w14:anchorId="4D939038">
          <v:shape id="_x0000_i1038" type="#_x0000_t75" style="width:24.75pt;height:15pt" o:ole="">
            <v:imagedata r:id="rId34" o:title=""/>
          </v:shape>
          <o:OLEObject Type="Embed" ProgID="Equation.DSMT4" ShapeID="_x0000_i1038" DrawAspect="Content" ObjectID="_1780481408" r:id="rId35"/>
        </w:object>
      </w:r>
      <w:r w:rsidR="00C00978">
        <w:rPr>
          <w:rFonts w:ascii="Times New Roman" w:hAnsi="Times New Roman"/>
        </w:rPr>
        <w:t xml:space="preserve"> </w:t>
      </w:r>
      <w:r w:rsidRPr="001D3D56">
        <w:rPr>
          <w:rFonts w:ascii="Times New Roman" w:hAnsi="Times New Roman"/>
        </w:rPr>
        <w:t>biết nghiệm của đa thức</w:t>
      </w:r>
      <w:r w:rsidR="00543D35" w:rsidRPr="00543D35">
        <w:rPr>
          <w:position w:val="-10"/>
        </w:rPr>
        <w:object w:dxaOrig="480" w:dyaOrig="320" w14:anchorId="61CCA333">
          <v:shape id="_x0000_i1039" type="#_x0000_t75" style="width:24.75pt;height:15pt" o:ole="">
            <v:imagedata r:id="rId36" o:title=""/>
          </v:shape>
          <o:OLEObject Type="Embed" ProgID="Equation.DSMT4" ShapeID="_x0000_i1039" DrawAspect="Content" ObjectID="_1780481409" r:id="rId37"/>
        </w:object>
      </w:r>
      <w:r w:rsidRPr="001D3D56">
        <w:rPr>
          <w:rFonts w:ascii="Times New Roman" w:hAnsi="Times New Roman"/>
        </w:rPr>
        <w:t>cũng là nghiệm của đa thức</w:t>
      </w:r>
      <w:r w:rsidR="00543D35" w:rsidRPr="00543D35">
        <w:rPr>
          <w:position w:val="-10"/>
        </w:rPr>
        <w:object w:dxaOrig="480" w:dyaOrig="320" w14:anchorId="4E503BB7">
          <v:shape id="_x0000_i1040" type="#_x0000_t75" style="width:24.75pt;height:15pt" o:ole="">
            <v:imagedata r:id="rId38" o:title=""/>
          </v:shape>
          <o:OLEObject Type="Embed" ProgID="Equation.DSMT4" ShapeID="_x0000_i1040" DrawAspect="Content" ObjectID="_1780481410" r:id="rId39"/>
        </w:object>
      </w:r>
      <w:r w:rsidRPr="001D3D56">
        <w:rPr>
          <w:rFonts w:ascii="Times New Roman" w:hAnsi="Times New Roman"/>
        </w:rPr>
        <w:t>.</w:t>
      </w:r>
    </w:p>
    <w:p w14:paraId="6EAE5C1A" w14:textId="673F86A9" w:rsidR="002450CE" w:rsidRPr="001D3D56" w:rsidRDefault="002450CE" w:rsidP="00D003E2">
      <w:pPr>
        <w:ind w:firstLine="709"/>
        <w:jc w:val="both"/>
        <w:rPr>
          <w:rFonts w:ascii="Times New Roman" w:hAnsi="Times New Roman"/>
          <w:color w:val="000000" w:themeColor="text1"/>
        </w:rPr>
      </w:pPr>
      <w:r w:rsidRPr="001D3D56">
        <w:rPr>
          <w:rFonts w:ascii="Times New Roman" w:hAnsi="Times New Roman"/>
          <w:b/>
          <w:color w:val="000000" w:themeColor="text1"/>
        </w:rPr>
        <w:t xml:space="preserve">Câu </w:t>
      </w:r>
      <w:r w:rsidR="009249CE" w:rsidRPr="001D3D56">
        <w:rPr>
          <w:rFonts w:ascii="Times New Roman" w:hAnsi="Times New Roman"/>
          <w:b/>
          <w:color w:val="000000" w:themeColor="text1"/>
        </w:rPr>
        <w:t>4</w:t>
      </w:r>
      <w:r w:rsidRPr="001D3D56">
        <w:rPr>
          <w:rFonts w:ascii="Times New Roman" w:hAnsi="Times New Roman"/>
          <w:b/>
          <w:color w:val="000000" w:themeColor="text1"/>
        </w:rPr>
        <w:t xml:space="preserve">. </w:t>
      </w:r>
      <w:r w:rsidRPr="001D3D56">
        <w:rPr>
          <w:rFonts w:ascii="Times New Roman" w:hAnsi="Times New Roman"/>
          <w:i/>
          <w:color w:val="000000" w:themeColor="text1"/>
        </w:rPr>
        <w:t>(</w:t>
      </w:r>
      <w:r w:rsidR="00D11C61" w:rsidRPr="001D3D56">
        <w:rPr>
          <w:rFonts w:ascii="Times New Roman" w:hAnsi="Times New Roman"/>
          <w:i/>
          <w:color w:val="000000" w:themeColor="text1"/>
        </w:rPr>
        <w:t>6</w:t>
      </w:r>
      <w:r w:rsidRPr="001D3D56">
        <w:rPr>
          <w:rFonts w:ascii="Times New Roman" w:hAnsi="Times New Roman"/>
          <w:i/>
          <w:color w:val="000000" w:themeColor="text1"/>
        </w:rPr>
        <w:t>,</w:t>
      </w:r>
      <w:r w:rsidR="00374A43" w:rsidRPr="001D3D56">
        <w:rPr>
          <w:rFonts w:ascii="Times New Roman" w:hAnsi="Times New Roman"/>
          <w:i/>
          <w:color w:val="000000" w:themeColor="text1"/>
          <w:lang w:val="vi-VN"/>
        </w:rPr>
        <w:t>0</w:t>
      </w:r>
      <w:r w:rsidRPr="001D3D56">
        <w:rPr>
          <w:rFonts w:ascii="Times New Roman" w:hAnsi="Times New Roman"/>
          <w:i/>
          <w:color w:val="000000" w:themeColor="text1"/>
        </w:rPr>
        <w:t xml:space="preserve"> điểm)</w:t>
      </w:r>
    </w:p>
    <w:p w14:paraId="67156A77" w14:textId="284F2A47" w:rsidR="001D3D56" w:rsidRPr="001D3D56" w:rsidRDefault="001D3D56" w:rsidP="001D3D56">
      <w:pPr>
        <w:ind w:firstLine="709"/>
        <w:jc w:val="both"/>
        <w:rPr>
          <w:rFonts w:ascii="Times New Roman" w:hAnsi="Times New Roman"/>
        </w:rPr>
      </w:pPr>
      <w:r w:rsidRPr="001D3D56">
        <w:rPr>
          <w:rFonts w:ascii="Times New Roman" w:hAnsi="Times New Roman"/>
        </w:rPr>
        <w:t xml:space="preserve">Cho tam giác </w:t>
      </w:r>
      <w:r w:rsidR="00543D35" w:rsidRPr="00025957">
        <w:rPr>
          <w:position w:val="-4"/>
        </w:rPr>
        <w:object w:dxaOrig="620" w:dyaOrig="260" w14:anchorId="33C2952D">
          <v:shape id="_x0000_i1041" type="#_x0000_t75" style="width:31.5pt;height:12.75pt" o:ole="">
            <v:imagedata r:id="rId40" o:title=""/>
          </v:shape>
          <o:OLEObject Type="Embed" ProgID="Equation.DSMT4" ShapeID="_x0000_i1041" DrawAspect="Content" ObjectID="_1780481411" r:id="rId41"/>
        </w:object>
      </w:r>
      <w:r w:rsidRPr="001D3D56">
        <w:rPr>
          <w:rFonts w:ascii="Times New Roman" w:hAnsi="Times New Roman"/>
        </w:rPr>
        <w:t xml:space="preserve"> vuông tại </w:t>
      </w:r>
      <w:r w:rsidR="00543D35" w:rsidRPr="00025957">
        <w:rPr>
          <w:position w:val="-4"/>
        </w:rPr>
        <w:object w:dxaOrig="260" w:dyaOrig="260" w14:anchorId="2933DBD3">
          <v:shape id="_x0000_i1042" type="#_x0000_t75" style="width:12.75pt;height:12.75pt" o:ole="">
            <v:imagedata r:id="rId42" o:title=""/>
          </v:shape>
          <o:OLEObject Type="Embed" ProgID="Equation.DSMT4" ShapeID="_x0000_i1042" DrawAspect="Content" ObjectID="_1780481412" r:id="rId43"/>
        </w:object>
      </w:r>
      <w:r w:rsidRPr="001D3D56">
        <w:rPr>
          <w:rFonts w:ascii="Times New Roman" w:hAnsi="Times New Roman"/>
        </w:rPr>
        <w:t xml:space="preserve"> có </w:t>
      </w:r>
      <w:r w:rsidR="009157D6" w:rsidRPr="00025957">
        <w:rPr>
          <w:position w:val="-4"/>
        </w:rPr>
        <w:object w:dxaOrig="880" w:dyaOrig="360" w14:anchorId="1A615B97">
          <v:shape id="_x0000_i1043" type="#_x0000_t75" style="width:44.25pt;height:18.75pt" o:ole="">
            <v:imagedata r:id="rId44" o:title=""/>
          </v:shape>
          <o:OLEObject Type="Embed" ProgID="Equation.DSMT4" ShapeID="_x0000_i1043" DrawAspect="Content" ObjectID="_1780481413" r:id="rId45"/>
        </w:object>
      </w:r>
      <w:r w:rsidRPr="001D3D56">
        <w:rPr>
          <w:rFonts w:ascii="Times New Roman" w:hAnsi="Times New Roman"/>
        </w:rPr>
        <w:t xml:space="preserve">, kẻ đường cao </w:t>
      </w:r>
      <w:r w:rsidR="00543D35" w:rsidRPr="00025957">
        <w:rPr>
          <w:position w:val="-4"/>
        </w:rPr>
        <w:object w:dxaOrig="440" w:dyaOrig="260" w14:anchorId="42F885A8">
          <v:shape id="_x0000_i1044" type="#_x0000_t75" style="width:21.75pt;height:12.75pt" o:ole="">
            <v:imagedata r:id="rId46" o:title=""/>
          </v:shape>
          <o:OLEObject Type="Embed" ProgID="Equation.DSMT4" ShapeID="_x0000_i1044" DrawAspect="Content" ObjectID="_1780481414" r:id="rId47"/>
        </w:object>
      </w:r>
      <w:r w:rsidRPr="001D3D56">
        <w:rPr>
          <w:rFonts w:ascii="Times New Roman" w:hAnsi="Times New Roman"/>
        </w:rPr>
        <w:t xml:space="preserve"> (</w:t>
      </w:r>
      <w:r w:rsidR="00543D35" w:rsidRPr="00543D35">
        <w:rPr>
          <w:position w:val="-6"/>
        </w:rPr>
        <w:object w:dxaOrig="940" w:dyaOrig="279" w14:anchorId="67526F69">
          <v:shape id="_x0000_i1045" type="#_x0000_t75" style="width:46.5pt;height:13.5pt" o:ole="">
            <v:imagedata r:id="rId48" o:title=""/>
          </v:shape>
          <o:OLEObject Type="Embed" ProgID="Equation.DSMT4" ShapeID="_x0000_i1045" DrawAspect="Content" ObjectID="_1780481415" r:id="rId49"/>
        </w:object>
      </w:r>
      <w:r w:rsidRPr="001D3D56">
        <w:rPr>
          <w:rFonts w:ascii="Times New Roman" w:hAnsi="Times New Roman"/>
        </w:rPr>
        <w:t>). Vẽ đường</w:t>
      </w:r>
      <w:r w:rsidR="00D41B6D">
        <w:rPr>
          <w:rFonts w:ascii="Times New Roman" w:hAnsi="Times New Roman"/>
        </w:rPr>
        <w:t xml:space="preserve"> thẳng </w:t>
      </w:r>
      <w:r w:rsidR="00D41B6D" w:rsidRPr="00D41B6D">
        <w:rPr>
          <w:rFonts w:ascii="Times New Roman" w:hAnsi="Times New Roman"/>
          <w:position w:val="-6"/>
        </w:rPr>
        <w:object w:dxaOrig="220" w:dyaOrig="279" w14:anchorId="7D9AD9AA">
          <v:shape id="_x0000_i1046" type="#_x0000_t75" style="width:11.25pt;height:13.5pt" o:ole="">
            <v:imagedata r:id="rId50" o:title=""/>
          </v:shape>
          <o:OLEObject Type="Embed" ProgID="Equation.DSMT4" ShapeID="_x0000_i1046" DrawAspect="Content" ObjectID="_1780481416" r:id="rId51"/>
        </w:object>
      </w:r>
      <w:r w:rsidR="00D41B6D">
        <w:rPr>
          <w:rFonts w:ascii="Times New Roman" w:hAnsi="Times New Roman"/>
        </w:rPr>
        <w:t xml:space="preserve"> là</w:t>
      </w:r>
      <w:r w:rsidRPr="001D3D56">
        <w:rPr>
          <w:rFonts w:ascii="Times New Roman" w:hAnsi="Times New Roman"/>
        </w:rPr>
        <w:t xml:space="preserve"> trung trực của </w:t>
      </w:r>
      <w:r w:rsidR="00543D35" w:rsidRPr="00025957">
        <w:rPr>
          <w:position w:val="-4"/>
        </w:rPr>
        <w:object w:dxaOrig="440" w:dyaOrig="260" w14:anchorId="0FDFC6A3">
          <v:shape id="_x0000_i1047" type="#_x0000_t75" style="width:21.75pt;height:12.75pt" o:ole="">
            <v:imagedata r:id="rId52" o:title=""/>
          </v:shape>
          <o:OLEObject Type="Embed" ProgID="Equation.DSMT4" ShapeID="_x0000_i1047" DrawAspect="Content" ObjectID="_1780481417" r:id="rId53"/>
        </w:object>
      </w:r>
      <w:r w:rsidRPr="001D3D56">
        <w:rPr>
          <w:rFonts w:ascii="Times New Roman" w:hAnsi="Times New Roman"/>
        </w:rPr>
        <w:t xml:space="preserve"> cắt cạnh </w:t>
      </w:r>
      <w:r w:rsidR="00543D35" w:rsidRPr="00025957">
        <w:rPr>
          <w:position w:val="-4"/>
        </w:rPr>
        <w:object w:dxaOrig="440" w:dyaOrig="260" w14:anchorId="3EC1833D">
          <v:shape id="_x0000_i1048" type="#_x0000_t75" style="width:21.75pt;height:12.75pt" o:ole="">
            <v:imagedata r:id="rId54" o:title=""/>
          </v:shape>
          <o:OLEObject Type="Embed" ProgID="Equation.DSMT4" ShapeID="_x0000_i1048" DrawAspect="Content" ObjectID="_1780481418" r:id="rId55"/>
        </w:object>
      </w:r>
      <w:r w:rsidRPr="001D3D56">
        <w:rPr>
          <w:rFonts w:ascii="Times New Roman" w:hAnsi="Times New Roman"/>
        </w:rPr>
        <w:t xml:space="preserve"> tại </w:t>
      </w:r>
      <w:r w:rsidR="00543D35" w:rsidRPr="00025957">
        <w:rPr>
          <w:position w:val="-4"/>
        </w:rPr>
        <w:object w:dxaOrig="279" w:dyaOrig="260" w14:anchorId="3273C86A">
          <v:shape id="_x0000_i1049" type="#_x0000_t75" style="width:13.5pt;height:12.75pt" o:ole="">
            <v:imagedata r:id="rId56" o:title=""/>
          </v:shape>
          <o:OLEObject Type="Embed" ProgID="Equation.DSMT4" ShapeID="_x0000_i1049" DrawAspect="Content" ObjectID="_1780481419" r:id="rId57"/>
        </w:object>
      </w:r>
      <w:r w:rsidRPr="001D3D56">
        <w:rPr>
          <w:rFonts w:ascii="Times New Roman" w:hAnsi="Times New Roman"/>
        </w:rPr>
        <w:t xml:space="preserve">, cắt cạnh </w:t>
      </w:r>
      <w:r w:rsidR="00543D35" w:rsidRPr="00025957">
        <w:rPr>
          <w:position w:val="-4"/>
        </w:rPr>
        <w:object w:dxaOrig="460" w:dyaOrig="260" w14:anchorId="4DB2A390">
          <v:shape id="_x0000_i1050" type="#_x0000_t75" style="width:22.5pt;height:12.75pt" o:ole="">
            <v:imagedata r:id="rId58" o:title=""/>
          </v:shape>
          <o:OLEObject Type="Embed" ProgID="Equation.DSMT4" ShapeID="_x0000_i1050" DrawAspect="Content" ObjectID="_1780481420" r:id="rId59"/>
        </w:object>
      </w:r>
      <w:r w:rsidRPr="001D3D56">
        <w:rPr>
          <w:rFonts w:ascii="Times New Roman" w:hAnsi="Times New Roman"/>
        </w:rPr>
        <w:t xml:space="preserve"> tại </w:t>
      </w:r>
      <w:r w:rsidR="00543D35" w:rsidRPr="00025957">
        <w:rPr>
          <w:position w:val="-4"/>
        </w:rPr>
        <w:object w:dxaOrig="320" w:dyaOrig="260" w14:anchorId="61A9CD85">
          <v:shape id="_x0000_i1051" type="#_x0000_t75" style="width:15pt;height:12.75pt" o:ole="">
            <v:imagedata r:id="rId60" o:title=""/>
          </v:shape>
          <o:OLEObject Type="Embed" ProgID="Equation.DSMT4" ShapeID="_x0000_i1051" DrawAspect="Content" ObjectID="_1780481421" r:id="rId61"/>
        </w:object>
      </w:r>
      <w:r w:rsidRPr="001D3D56">
        <w:rPr>
          <w:rFonts w:ascii="Times New Roman" w:hAnsi="Times New Roman"/>
        </w:rPr>
        <w:t xml:space="preserve">, cắt tia </w:t>
      </w:r>
      <w:r w:rsidR="00543D35" w:rsidRPr="00025957">
        <w:rPr>
          <w:position w:val="-4"/>
        </w:rPr>
        <w:object w:dxaOrig="440" w:dyaOrig="260" w14:anchorId="72C2BD5F">
          <v:shape id="_x0000_i1052" type="#_x0000_t75" style="width:21.75pt;height:12.75pt" o:ole="">
            <v:imagedata r:id="rId62" o:title=""/>
          </v:shape>
          <o:OLEObject Type="Embed" ProgID="Equation.DSMT4" ShapeID="_x0000_i1052" DrawAspect="Content" ObjectID="_1780481422" r:id="rId63"/>
        </w:object>
      </w:r>
      <w:r w:rsidRPr="001D3D56">
        <w:rPr>
          <w:rFonts w:ascii="Times New Roman" w:hAnsi="Times New Roman"/>
        </w:rPr>
        <w:t xml:space="preserve"> của tam giác </w:t>
      </w:r>
      <w:r w:rsidR="00543D35" w:rsidRPr="00025957">
        <w:rPr>
          <w:position w:val="-4"/>
        </w:rPr>
        <w:object w:dxaOrig="620" w:dyaOrig="260" w14:anchorId="452CAF77">
          <v:shape id="_x0000_i1053" type="#_x0000_t75" style="width:31.5pt;height:12.75pt" o:ole="">
            <v:imagedata r:id="rId64" o:title=""/>
          </v:shape>
          <o:OLEObject Type="Embed" ProgID="Equation.DSMT4" ShapeID="_x0000_i1053" DrawAspect="Content" ObjectID="_1780481423" r:id="rId65"/>
        </w:object>
      </w:r>
      <w:r w:rsidRPr="001D3D56">
        <w:rPr>
          <w:rFonts w:ascii="Times New Roman" w:hAnsi="Times New Roman"/>
        </w:rPr>
        <w:t xml:space="preserve"> tại </w:t>
      </w:r>
      <w:r w:rsidR="00543D35" w:rsidRPr="00025957">
        <w:rPr>
          <w:position w:val="-4"/>
        </w:rPr>
        <w:object w:dxaOrig="260" w:dyaOrig="260" w14:anchorId="5837B12F">
          <v:shape id="_x0000_i1054" type="#_x0000_t75" style="width:12.75pt;height:12.75pt" o:ole="">
            <v:imagedata r:id="rId66" o:title=""/>
          </v:shape>
          <o:OLEObject Type="Embed" ProgID="Equation.DSMT4" ShapeID="_x0000_i1054" DrawAspect="Content" ObjectID="_1780481424" r:id="rId67"/>
        </w:object>
      </w:r>
      <w:r w:rsidRPr="001D3D56">
        <w:rPr>
          <w:rFonts w:ascii="Times New Roman" w:hAnsi="Times New Roman"/>
        </w:rPr>
        <w:t>.</w:t>
      </w:r>
    </w:p>
    <w:p w14:paraId="3BA253C3" w14:textId="6E0FBF32" w:rsidR="001D3D56" w:rsidRPr="0069327F" w:rsidRDefault="001D3D56" w:rsidP="001D3D56">
      <w:pPr>
        <w:ind w:firstLine="709"/>
        <w:jc w:val="both"/>
        <w:rPr>
          <w:rFonts w:ascii="Times New Roman" w:hAnsi="Times New Roman"/>
        </w:rPr>
      </w:pPr>
      <w:r w:rsidRPr="0069327F">
        <w:rPr>
          <w:rFonts w:ascii="Times New Roman" w:hAnsi="Times New Roman"/>
        </w:rPr>
        <w:t>a) Chứng minh</w:t>
      </w:r>
      <w:r w:rsidR="0069327F" w:rsidRPr="0069327F">
        <w:rPr>
          <w:rFonts w:ascii="Times New Roman" w:hAnsi="Times New Roman"/>
        </w:rPr>
        <w:t xml:space="preserve"> </w:t>
      </w:r>
      <w:r w:rsidR="0069327F" w:rsidRPr="0069327F">
        <w:rPr>
          <w:rFonts w:ascii="Times New Roman" w:hAnsi="Times New Roman"/>
          <w:position w:val="-4"/>
        </w:rPr>
        <w:object w:dxaOrig="2000" w:dyaOrig="260" w14:anchorId="6CFB8A38">
          <v:shape id="_x0000_i1055" type="#_x0000_t75" style="width:99.75pt;height:12.75pt" o:ole="">
            <v:imagedata r:id="rId68" o:title=""/>
          </v:shape>
          <o:OLEObject Type="Embed" ProgID="Equation.DSMT4" ShapeID="_x0000_i1055" DrawAspect="Content" ObjectID="_1780481425" r:id="rId69"/>
        </w:object>
      </w:r>
      <w:r w:rsidR="0069327F" w:rsidRPr="0069327F">
        <w:rPr>
          <w:rFonts w:ascii="Times New Roman" w:hAnsi="Times New Roman"/>
        </w:rPr>
        <w:t xml:space="preserve"> và</w:t>
      </w:r>
      <w:r w:rsidR="0069327F">
        <w:rPr>
          <w:rFonts w:ascii="Times New Roman" w:hAnsi="Times New Roman"/>
        </w:rPr>
        <w:t xml:space="preserve"> </w:t>
      </w:r>
      <w:r w:rsidR="00543D35" w:rsidRPr="0069327F">
        <w:rPr>
          <w:rFonts w:ascii="Times New Roman" w:hAnsi="Times New Roman"/>
          <w:position w:val="-4"/>
        </w:rPr>
        <w:object w:dxaOrig="320" w:dyaOrig="260" w14:anchorId="2738A717">
          <v:shape id="_x0000_i1056" type="#_x0000_t75" style="width:15pt;height:12.75pt" o:ole="">
            <v:imagedata r:id="rId70" o:title=""/>
          </v:shape>
          <o:OLEObject Type="Embed" ProgID="Equation.DSMT4" ShapeID="_x0000_i1056" DrawAspect="Content" ObjectID="_1780481426" r:id="rId71"/>
        </w:object>
      </w:r>
      <w:r w:rsidRPr="0069327F">
        <w:rPr>
          <w:rFonts w:ascii="Times New Roman" w:hAnsi="Times New Roman"/>
        </w:rPr>
        <w:t xml:space="preserve"> là trung điểm của </w:t>
      </w:r>
      <w:r w:rsidR="00543D35" w:rsidRPr="0069327F">
        <w:rPr>
          <w:rFonts w:ascii="Times New Roman" w:hAnsi="Times New Roman"/>
          <w:position w:val="-4"/>
        </w:rPr>
        <w:object w:dxaOrig="460" w:dyaOrig="260" w14:anchorId="0F5ED3B9">
          <v:shape id="_x0000_i1057" type="#_x0000_t75" style="width:22.5pt;height:12.75pt" o:ole="">
            <v:imagedata r:id="rId72" o:title=""/>
          </v:shape>
          <o:OLEObject Type="Embed" ProgID="Equation.DSMT4" ShapeID="_x0000_i1057" DrawAspect="Content" ObjectID="_1780481427" r:id="rId73"/>
        </w:object>
      </w:r>
      <w:r w:rsidRPr="0069327F">
        <w:rPr>
          <w:rFonts w:ascii="Times New Roman" w:hAnsi="Times New Roman"/>
        </w:rPr>
        <w:t>.</w:t>
      </w:r>
    </w:p>
    <w:p w14:paraId="5D743555" w14:textId="36E7B729" w:rsidR="001D3D56" w:rsidRPr="001D3D56" w:rsidRDefault="001D3D56" w:rsidP="001D3D56">
      <w:pPr>
        <w:ind w:firstLine="709"/>
        <w:jc w:val="both"/>
        <w:rPr>
          <w:rFonts w:ascii="Times New Roman" w:hAnsi="Times New Roman"/>
        </w:rPr>
      </w:pPr>
      <w:r w:rsidRPr="001D3D56">
        <w:rPr>
          <w:rFonts w:ascii="Times New Roman" w:hAnsi="Times New Roman"/>
        </w:rPr>
        <w:t xml:space="preserve">b) Chứng minh điểm </w:t>
      </w:r>
      <w:r w:rsidR="00543D35" w:rsidRPr="00025957">
        <w:rPr>
          <w:position w:val="-4"/>
        </w:rPr>
        <w:object w:dxaOrig="260" w:dyaOrig="260" w14:anchorId="05E80EFE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780481428" r:id="rId75"/>
        </w:object>
      </w:r>
      <w:r w:rsidRPr="001D3D56">
        <w:rPr>
          <w:rFonts w:ascii="Times New Roman" w:hAnsi="Times New Roman"/>
        </w:rPr>
        <w:t xml:space="preserve"> cách đều </w:t>
      </w:r>
      <w:r w:rsidR="00543D35" w:rsidRPr="00025957">
        <w:rPr>
          <w:position w:val="-4"/>
        </w:rPr>
        <w:object w:dxaOrig="460" w:dyaOrig="260" w14:anchorId="47FB4E11">
          <v:shape id="_x0000_i1059" type="#_x0000_t75" style="width:22.5pt;height:12.75pt" o:ole="">
            <v:imagedata r:id="rId76" o:title=""/>
          </v:shape>
          <o:OLEObject Type="Embed" ProgID="Equation.DSMT4" ShapeID="_x0000_i1059" DrawAspect="Content" ObjectID="_1780481429" r:id="rId77"/>
        </w:object>
      </w:r>
      <w:r w:rsidR="007A242F">
        <w:rPr>
          <w:rFonts w:ascii="Times New Roman" w:hAnsi="Times New Roman"/>
        </w:rPr>
        <w:t xml:space="preserve"> và</w:t>
      </w:r>
      <w:r w:rsidRPr="001D3D56">
        <w:rPr>
          <w:rFonts w:ascii="Times New Roman" w:hAnsi="Times New Roman"/>
        </w:rPr>
        <w:t xml:space="preserve"> </w:t>
      </w:r>
      <w:r w:rsidR="00543D35" w:rsidRPr="00025957">
        <w:rPr>
          <w:position w:val="-4"/>
        </w:rPr>
        <w:object w:dxaOrig="440" w:dyaOrig="260" w14:anchorId="149A864A">
          <v:shape id="_x0000_i1060" type="#_x0000_t75" style="width:21.75pt;height:12.75pt" o:ole="">
            <v:imagedata r:id="rId78" o:title=""/>
          </v:shape>
          <o:OLEObject Type="Embed" ProgID="Equation.DSMT4" ShapeID="_x0000_i1060" DrawAspect="Content" ObjectID="_1780481430" r:id="rId79"/>
        </w:object>
      </w:r>
      <w:r w:rsidRPr="001D3D56">
        <w:rPr>
          <w:rFonts w:ascii="Times New Roman" w:hAnsi="Times New Roman"/>
        </w:rPr>
        <w:t>.</w:t>
      </w:r>
    </w:p>
    <w:p w14:paraId="4E2EE162" w14:textId="5530C963" w:rsidR="001D3D56" w:rsidRPr="001D3D56" w:rsidRDefault="001D3D56" w:rsidP="001D3D56">
      <w:pPr>
        <w:ind w:firstLine="709"/>
        <w:jc w:val="both"/>
        <w:rPr>
          <w:rFonts w:ascii="Times New Roman" w:hAnsi="Times New Roman"/>
        </w:rPr>
      </w:pPr>
      <w:r w:rsidRPr="001D3D56">
        <w:rPr>
          <w:rFonts w:ascii="Times New Roman" w:hAnsi="Times New Roman"/>
        </w:rPr>
        <w:t xml:space="preserve">c) Vẽ điểm </w:t>
      </w:r>
      <w:r w:rsidR="00543D35" w:rsidRPr="00025957">
        <w:rPr>
          <w:position w:val="-4"/>
        </w:rPr>
        <w:object w:dxaOrig="260" w:dyaOrig="260" w14:anchorId="483387F2">
          <v:shape id="_x0000_i1061" type="#_x0000_t75" style="width:12.75pt;height:12.75pt" o:ole="">
            <v:imagedata r:id="rId80" o:title=""/>
          </v:shape>
          <o:OLEObject Type="Embed" ProgID="Equation.DSMT4" ShapeID="_x0000_i1061" DrawAspect="Content" ObjectID="_1780481431" r:id="rId81"/>
        </w:object>
      </w:r>
      <w:r w:rsidRPr="001D3D56">
        <w:rPr>
          <w:rFonts w:ascii="Times New Roman" w:hAnsi="Times New Roman"/>
        </w:rPr>
        <w:t xml:space="preserve"> thuộc đoạn </w:t>
      </w:r>
      <w:r w:rsidR="00543D35" w:rsidRPr="00025957">
        <w:rPr>
          <w:position w:val="-4"/>
        </w:rPr>
        <w:object w:dxaOrig="420" w:dyaOrig="260" w14:anchorId="787F26D4">
          <v:shape id="_x0000_i1062" type="#_x0000_t75" style="width:21pt;height:12.75pt" o:ole="">
            <v:imagedata r:id="rId82" o:title=""/>
          </v:shape>
          <o:OLEObject Type="Embed" ProgID="Equation.DSMT4" ShapeID="_x0000_i1062" DrawAspect="Content" ObjectID="_1780481432" r:id="rId83"/>
        </w:object>
      </w:r>
      <w:r w:rsidRPr="001D3D56">
        <w:rPr>
          <w:rFonts w:ascii="Times New Roman" w:hAnsi="Times New Roman"/>
        </w:rPr>
        <w:t xml:space="preserve"> sao cho </w:t>
      </w:r>
      <w:r w:rsidR="00543D35" w:rsidRPr="00543D35">
        <w:rPr>
          <w:position w:val="-24"/>
        </w:rPr>
        <w:object w:dxaOrig="1280" w:dyaOrig="660" w14:anchorId="5F7E94C2">
          <v:shape id="_x0000_i1063" type="#_x0000_t75" style="width:63.75pt;height:33pt" o:ole="">
            <v:imagedata r:id="rId84" o:title=""/>
          </v:shape>
          <o:OLEObject Type="Embed" ProgID="Equation.DSMT4" ShapeID="_x0000_i1063" DrawAspect="Content" ObjectID="_1780481433" r:id="rId85"/>
        </w:object>
      </w:r>
      <w:r w:rsidRPr="001D3D56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 xml:space="preserve">gọi </w:t>
      </w:r>
      <w:r w:rsidR="00543D35" w:rsidRPr="00025957">
        <w:rPr>
          <w:position w:val="-4"/>
        </w:rPr>
        <w:object w:dxaOrig="200" w:dyaOrig="260" w14:anchorId="294AF79A">
          <v:shape id="_x0000_i1064" type="#_x0000_t75" style="width:9pt;height:12.75pt" o:ole="">
            <v:imagedata r:id="rId86" o:title=""/>
          </v:shape>
          <o:OLEObject Type="Embed" ProgID="Equation.DSMT4" ShapeID="_x0000_i1064" DrawAspect="Content" ObjectID="_1780481434" r:id="rId87"/>
        </w:object>
      </w:r>
      <w:r w:rsidRPr="001D3D56">
        <w:rPr>
          <w:rFonts w:ascii="Times New Roman" w:hAnsi="Times New Roman"/>
        </w:rPr>
        <w:t xml:space="preserve"> là trung điểm của </w:t>
      </w:r>
      <w:r w:rsidR="00543D35" w:rsidRPr="00025957">
        <w:rPr>
          <w:position w:val="-4"/>
        </w:rPr>
        <w:object w:dxaOrig="460" w:dyaOrig="260" w14:anchorId="3AAAC808">
          <v:shape id="_x0000_i1065" type="#_x0000_t75" style="width:22.5pt;height:12.75pt" o:ole="">
            <v:imagedata r:id="rId88" o:title=""/>
          </v:shape>
          <o:OLEObject Type="Embed" ProgID="Equation.DSMT4" ShapeID="_x0000_i1065" DrawAspect="Content" ObjectID="_1780481435" r:id="rId89"/>
        </w:object>
      </w:r>
      <w:r w:rsidRPr="001D3D56">
        <w:rPr>
          <w:rFonts w:ascii="Times New Roman" w:hAnsi="Times New Roman"/>
        </w:rPr>
        <w:t xml:space="preserve">. Chứng minh ba điểm </w:t>
      </w:r>
      <w:r w:rsidR="00543D35" w:rsidRPr="00025957">
        <w:rPr>
          <w:position w:val="-4"/>
        </w:rPr>
        <w:object w:dxaOrig="260" w:dyaOrig="260" w14:anchorId="04B21FF7">
          <v:shape id="_x0000_i1066" type="#_x0000_t75" style="width:12.75pt;height:12.75pt" o:ole="">
            <v:imagedata r:id="rId90" o:title=""/>
          </v:shape>
          <o:OLEObject Type="Embed" ProgID="Equation.DSMT4" ShapeID="_x0000_i1066" DrawAspect="Content" ObjectID="_1780481436" r:id="rId91"/>
        </w:object>
      </w:r>
      <w:r w:rsidRPr="001D3D56">
        <w:rPr>
          <w:rFonts w:ascii="Times New Roman" w:hAnsi="Times New Roman"/>
        </w:rPr>
        <w:t xml:space="preserve">, </w:t>
      </w:r>
      <w:r w:rsidR="00543D35" w:rsidRPr="00025957">
        <w:rPr>
          <w:position w:val="-4"/>
        </w:rPr>
        <w:object w:dxaOrig="260" w:dyaOrig="260" w14:anchorId="217C7A4C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80481437" r:id="rId93"/>
        </w:object>
      </w:r>
      <w:r w:rsidRPr="001D3D56">
        <w:rPr>
          <w:rFonts w:ascii="Times New Roman" w:hAnsi="Times New Roman"/>
        </w:rPr>
        <w:t xml:space="preserve">, </w:t>
      </w:r>
      <w:r w:rsidR="00543D35" w:rsidRPr="00025957">
        <w:rPr>
          <w:position w:val="-4"/>
        </w:rPr>
        <w:object w:dxaOrig="200" w:dyaOrig="260" w14:anchorId="32F3C055">
          <v:shape id="_x0000_i1068" type="#_x0000_t75" style="width:9pt;height:12.75pt" o:ole="">
            <v:imagedata r:id="rId94" o:title=""/>
          </v:shape>
          <o:OLEObject Type="Embed" ProgID="Equation.DSMT4" ShapeID="_x0000_i1068" DrawAspect="Content" ObjectID="_1780481438" r:id="rId95"/>
        </w:object>
      </w:r>
      <w:r w:rsidRPr="001D3D56">
        <w:rPr>
          <w:rFonts w:ascii="Times New Roman" w:hAnsi="Times New Roman"/>
        </w:rPr>
        <w:t xml:space="preserve"> thẳng hàng.</w:t>
      </w:r>
    </w:p>
    <w:p w14:paraId="4BC183D2" w14:textId="7A46A779" w:rsidR="00320F17" w:rsidRPr="001D3D56" w:rsidRDefault="00320F17" w:rsidP="00D003E2">
      <w:pPr>
        <w:ind w:firstLine="709"/>
        <w:jc w:val="both"/>
        <w:rPr>
          <w:rFonts w:ascii="Times New Roman" w:hAnsi="Times New Roman"/>
          <w:i/>
          <w:color w:val="000000" w:themeColor="text1"/>
        </w:rPr>
      </w:pPr>
      <w:r w:rsidRPr="001D3D56">
        <w:rPr>
          <w:rFonts w:ascii="Times New Roman" w:hAnsi="Times New Roman"/>
          <w:b/>
          <w:color w:val="000000" w:themeColor="text1"/>
        </w:rPr>
        <w:t xml:space="preserve">Câu 5. </w:t>
      </w:r>
      <w:r w:rsidRPr="001D3D56">
        <w:rPr>
          <w:rFonts w:ascii="Times New Roman" w:hAnsi="Times New Roman"/>
          <w:i/>
          <w:color w:val="000000" w:themeColor="text1"/>
        </w:rPr>
        <w:t>(</w:t>
      </w:r>
      <w:r w:rsidR="002B7FB5" w:rsidRPr="001D3D56">
        <w:rPr>
          <w:rFonts w:ascii="Times New Roman" w:hAnsi="Times New Roman"/>
          <w:i/>
          <w:color w:val="000000" w:themeColor="text1"/>
        </w:rPr>
        <w:t>2</w:t>
      </w:r>
      <w:r w:rsidRPr="001D3D56">
        <w:rPr>
          <w:rFonts w:ascii="Times New Roman" w:hAnsi="Times New Roman"/>
          <w:i/>
          <w:color w:val="000000" w:themeColor="text1"/>
        </w:rPr>
        <w:t>,0 điểm)</w:t>
      </w:r>
    </w:p>
    <w:p w14:paraId="61DA34BE" w14:textId="044FEAF2" w:rsidR="00D43ED0" w:rsidRDefault="006A5ED2" w:rsidP="006A5ED2">
      <w:pPr>
        <w:ind w:firstLine="709"/>
        <w:jc w:val="center"/>
        <w:rPr>
          <w:rFonts w:ascii="Times New Roman" w:hAnsi="Times New Roman"/>
          <w:b/>
          <w:color w:val="000000" w:themeColor="text1"/>
        </w:rPr>
      </w:pPr>
      <w:r>
        <w:rPr>
          <w:rFonts w:ascii="Times New Roman" w:hAnsi="Times New Roman"/>
        </w:rPr>
        <w:t>Tìm giá trị nhỏ nhất của biểu thức:</w:t>
      </w:r>
      <w:r w:rsidR="00502562" w:rsidRPr="00543D35">
        <w:rPr>
          <w:position w:val="-16"/>
        </w:rPr>
        <w:object w:dxaOrig="4959" w:dyaOrig="440" w14:anchorId="65D03BFE">
          <v:shape id="_x0000_i1069" type="#_x0000_t75" style="width:248.25pt;height:21.75pt" o:ole="">
            <v:imagedata r:id="rId96" o:title=""/>
          </v:shape>
          <o:OLEObject Type="Embed" ProgID="Equation.DSMT4" ShapeID="_x0000_i1069" DrawAspect="Content" ObjectID="_1780481439" r:id="rId97"/>
        </w:object>
      </w:r>
      <w:r w:rsidR="00D205ED">
        <w:t xml:space="preserve">. </w:t>
      </w:r>
      <w:r w:rsidR="00D43ED0" w:rsidRPr="001D3D56">
        <w:rPr>
          <w:rFonts w:ascii="Times New Roman" w:hAnsi="Times New Roman"/>
          <w:b/>
          <w:color w:val="000000" w:themeColor="text1"/>
        </w:rPr>
        <w:t>--- Hết ---</w:t>
      </w:r>
    </w:p>
    <w:p w14:paraId="41B69AA6" w14:textId="77777777" w:rsidR="006A5ED2" w:rsidRPr="001D3D56" w:rsidRDefault="006A5ED2" w:rsidP="006A5ED2">
      <w:pPr>
        <w:ind w:firstLine="709"/>
        <w:jc w:val="center"/>
        <w:rPr>
          <w:rFonts w:ascii="Times New Roman" w:hAnsi="Times New Roman"/>
          <w:b/>
          <w:color w:val="000000" w:themeColor="text1"/>
        </w:rPr>
      </w:pPr>
    </w:p>
    <w:p w14:paraId="0B26592F" w14:textId="77777777" w:rsidR="00D43ED0" w:rsidRPr="001D3D56" w:rsidRDefault="00D43ED0" w:rsidP="00D003E2">
      <w:pPr>
        <w:jc w:val="center"/>
        <w:rPr>
          <w:rFonts w:ascii="Times New Roman" w:hAnsi="Times New Roman"/>
          <w:i/>
          <w:color w:val="000000" w:themeColor="text1"/>
        </w:rPr>
      </w:pPr>
      <w:r w:rsidRPr="001D3D56">
        <w:rPr>
          <w:rFonts w:ascii="Times New Roman" w:hAnsi="Times New Roman"/>
          <w:i/>
          <w:color w:val="000000" w:themeColor="text1"/>
        </w:rPr>
        <w:t>(Thí sinh không dùng tài liệu, cán bộ coi thi không giải thích gì thêm)</w:t>
      </w:r>
    </w:p>
    <w:p w14:paraId="593812B9" w14:textId="77777777" w:rsidR="00D43ED0" w:rsidRPr="001D3D56" w:rsidRDefault="00D43ED0" w:rsidP="00D003E2">
      <w:pPr>
        <w:tabs>
          <w:tab w:val="left" w:leader="dot" w:pos="6521"/>
          <w:tab w:val="left" w:pos="9214"/>
        </w:tabs>
        <w:rPr>
          <w:rFonts w:ascii="Times New Roman" w:hAnsi="Times New Roman"/>
          <w:color w:val="000000" w:themeColor="text1"/>
          <w:sz w:val="26"/>
          <w:szCs w:val="26"/>
        </w:rPr>
      </w:pPr>
    </w:p>
    <w:p w14:paraId="2D583B58" w14:textId="26FE44EE" w:rsidR="007260B1" w:rsidRDefault="00D43ED0" w:rsidP="00D003E2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1D3D56">
        <w:rPr>
          <w:rFonts w:ascii="Times New Roman" w:hAnsi="Times New Roman"/>
          <w:color w:val="000000" w:themeColor="text1"/>
          <w:sz w:val="26"/>
          <w:szCs w:val="26"/>
        </w:rPr>
        <w:lastRenderedPageBreak/>
        <w:t>Họ và tên thí sinh:</w:t>
      </w:r>
      <w:r w:rsidR="00DA4A59">
        <w:rPr>
          <w:rFonts w:ascii="Times New Roman" w:hAnsi="Times New Roman"/>
          <w:color w:val="000000" w:themeColor="text1"/>
          <w:sz w:val="26"/>
          <w:szCs w:val="26"/>
        </w:rPr>
        <w:t xml:space="preserve">  </w:t>
      </w:r>
      <w:r w:rsidR="00A96808" w:rsidRPr="001D3D56">
        <w:rPr>
          <w:rFonts w:ascii="Times New Roman" w:hAnsi="Times New Roman"/>
          <w:color w:val="000000" w:themeColor="text1"/>
          <w:sz w:val="26"/>
          <w:szCs w:val="26"/>
        </w:rPr>
        <w:t>………………</w:t>
      </w:r>
      <w:r w:rsidR="00A96808" w:rsidRPr="001D3D56">
        <w:rPr>
          <w:rFonts w:ascii="Times New Roman" w:eastAsiaTheme="minorHAnsi" w:hAnsi="Times New Roman"/>
          <w:color w:val="000000" w:themeColor="text1"/>
          <w:sz w:val="26"/>
          <w:szCs w:val="26"/>
        </w:rPr>
        <w:t>…………………………………</w:t>
      </w:r>
      <w:r w:rsidRPr="001D3D56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A34217">
        <w:rPr>
          <w:rFonts w:ascii="Times New Roman" w:hAnsi="Times New Roman"/>
          <w:color w:val="000000" w:themeColor="text1"/>
          <w:sz w:val="26"/>
          <w:szCs w:val="26"/>
        </w:rPr>
        <w:t>Số báo danh:</w:t>
      </w:r>
      <w:r w:rsidR="00A96808" w:rsidRPr="00A34217">
        <w:rPr>
          <w:rFonts w:ascii="Times New Roman" w:hAnsi="Times New Roman"/>
          <w:color w:val="000000" w:themeColor="text1"/>
          <w:sz w:val="26"/>
          <w:szCs w:val="26"/>
        </w:rPr>
        <w:t xml:space="preserve"> …………</w:t>
      </w:r>
    </w:p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4537"/>
        <w:gridCol w:w="5528"/>
      </w:tblGrid>
      <w:tr w:rsidR="00D528B1" w:rsidRPr="00A34217" w14:paraId="2E07EE4A" w14:textId="77777777" w:rsidTr="00493BB9">
        <w:trPr>
          <w:jc w:val="center"/>
        </w:trPr>
        <w:tc>
          <w:tcPr>
            <w:tcW w:w="4537" w:type="dxa"/>
            <w:shd w:val="clear" w:color="auto" w:fill="auto"/>
          </w:tcPr>
          <w:p w14:paraId="2CE96913" w14:textId="5491EBB7" w:rsidR="00174D5B" w:rsidRPr="009157D6" w:rsidRDefault="00B95DD7" w:rsidP="00493BB9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9157D6">
              <w:rPr>
                <w:rFonts w:ascii="Times New Roman" w:eastAsiaTheme="minorHAnsi" w:hAnsi="Times New Roman"/>
                <w:color w:val="000000" w:themeColor="text1"/>
                <w:sz w:val="26"/>
                <w:szCs w:val="26"/>
              </w:rPr>
              <w:br w:type="page"/>
            </w:r>
            <w:r w:rsidR="00174D5B" w:rsidRPr="009157D6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UBND THỊ XÃ HOÀNG MAI</w:t>
            </w:r>
          </w:p>
          <w:p w14:paraId="1170CA08" w14:textId="77777777" w:rsidR="00174D5B" w:rsidRPr="009157D6" w:rsidRDefault="00174D5B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4294967295" distB="4294967295" distL="114300" distR="114300" simplePos="0" relativeHeight="251665920" behindDoc="0" locked="0" layoutInCell="1" allowOverlap="1" wp14:anchorId="1DC5A030" wp14:editId="419F043D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223519</wp:posOffset>
                      </wp:positionV>
                      <wp:extent cx="1419225" cy="0"/>
                      <wp:effectExtent l="0" t="0" r="9525" b="19050"/>
                      <wp:wrapNone/>
                      <wp:docPr id="1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19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6457B1E2" id="Straight Connector 1" o:spid="_x0000_s1026" style="position:absolute;z-index:2516659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0.55pt,17.6pt" to="162.3pt,17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eJyvzwEAAI4DAAAOAAAAZHJzL2Uyb0RvYy54bWysU01v2zAMvQ/YfxB0XxwH67AacXpI0F2K LUC6H8DKsi1MEgVRi51/P0r5WLvdhvkgSCL5xPf4vH6YnRVHHcmgb2W9WEqhvcLO+KGV358fP3yW ghL4Dix63cqTJvmwef9uPYVGr3BE2+koGMRTM4VWjimFpqpIjdoBLTBoz8Eeo4PExzhUXYSJ0Z2t Vsvlp2rC2IWIShPx7e4clJuC3/dapW99TzoJ20ruLZU1lvUlr9VmDc0QIYxGXdqAf+jCgfH86A1q BwnEz2j+gnJGRSTs00Khq7DvjdKFA7Opl3+wOYwQdOHC4lC4yUT/D1Z9Pe6jMB3PrpbCg+MZHVIE M4xJbNF7VhCjqLNQU6CG87d+HzNVNftDeEL1gzhWvQnmA4Vz2txHl9OZq5iL8Keb8HpOQvFl/bG+ X63upFDXWAXNtTBESl80OpE3rbTGZ02ggeMTpfw0NNeUfO3x0Vhb5mq9mFp5f1eQgd3VW0j8iAvM l/wgBdiBbatSLIiE1nS5OuPQibY2iiOwc9hwHU7P3K4UFihxgDmULwvDHbwpze3sgMZzcQld0qzP 0LoY89L9b63y7gW70z5eBeWhF/SLQbOrXp95//o32vwCAAD//wMAUEsDBBQABgAIAAAAIQAa/DsF 2wAAAAkBAAAPAAAAZHJzL2Rvd25yZXYueG1sTI/LTsQwDEX3SPxDZCR2jNvOQ6g0HSEee5gpEuwy jWkrGqc0mU75e4xYwPLaV8fHxXZ2vZpoDJ1nDekiAUVce9txo6HaP15dgwrRsDW9Z9LwRQG25flZ YXLrT/xM0y42SiAccqOhjXHIEUPdkjNh4Qdi2b370ZkocWzQjuYkcNdjliQbdKZjudCage5aqj92 R6dh+fn2hBXXrxlO9+uXh7QaVlhpfXkx396AijTHvzL86Is6lOJ08Ee2QfWSkzSVqsDWGSgpLLPV BtThd4Blgf8/KL8BAAD//wMAUEsBAi0AFAAGAAgAAAAhALaDOJL+AAAA4QEAABMAAAAAAAAAAAAA AAAAAAAAAFtDb250ZW50X1R5cGVzXS54bWxQSwECLQAUAAYACAAAACEAOP0h/9YAAACUAQAACwAA AAAAAAAAAAAAAAAvAQAAX3JlbHMvLnJlbHNQSwECLQAUAAYACAAAACEAYHicr88BAACOAwAADgAA AAAAAAAAAAAAAAAuAgAAZHJzL2Uyb0RvYy54bWxQSwECLQAUAAYACAAAACEAGvw7BdsAAAAJAQAA DwAAAAAAAAAAAAAAAAApBAAAZHJzL2Rvd25yZXYueG1sUEsFBgAAAAAEAAQA8wAAADEFAAAAAA== " strokecolor="windowText">
                      <o:lock v:ext="edit" shapetype="f"/>
                    </v:line>
                  </w:pict>
                </mc:Fallback>
              </mc:AlternateContent>
            </w:r>
            <w:r w:rsidRPr="009157D6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PHÒNG GIÁO DỤC VÀ ĐÀO TẠO</w:t>
            </w:r>
          </w:p>
        </w:tc>
        <w:tc>
          <w:tcPr>
            <w:tcW w:w="5528" w:type="dxa"/>
            <w:shd w:val="clear" w:color="auto" w:fill="auto"/>
          </w:tcPr>
          <w:p w14:paraId="2F218510" w14:textId="5E25D16C" w:rsidR="00174D5B" w:rsidRPr="009157D6" w:rsidRDefault="00174D5B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157D6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HƯỚNG DẪN CHẤM</w:t>
            </w:r>
            <w:r w:rsidR="009E59E2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127A9B" w:rsidRPr="009157D6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I</w:t>
            </w:r>
            <w:r w:rsidRPr="009157D6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257ECA" w:rsidRPr="009157D6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OLYMPIC</w:t>
            </w:r>
          </w:p>
          <w:p w14:paraId="33FA8D35" w14:textId="425FF3F2" w:rsidR="00174D5B" w:rsidRPr="00A34217" w:rsidRDefault="002F5C94" w:rsidP="007A242F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</w:t>
            </w:r>
            <w:r w:rsidR="00174D5B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ăm học 20</w:t>
            </w:r>
            <w:r w:rsidR="00121801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  <w:r w:rsid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3</w:t>
            </w:r>
            <w:r w:rsidR="00174D5B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-202</w:t>
            </w:r>
            <w:r w:rsid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</w:tr>
      <w:tr w:rsidR="00D528B1" w:rsidRPr="00A34217" w14:paraId="73948D8F" w14:textId="77777777" w:rsidTr="00493BB9">
        <w:trPr>
          <w:jc w:val="center"/>
        </w:trPr>
        <w:tc>
          <w:tcPr>
            <w:tcW w:w="4537" w:type="dxa"/>
            <w:shd w:val="clear" w:color="auto" w:fill="auto"/>
          </w:tcPr>
          <w:p w14:paraId="014D6407" w14:textId="77777777" w:rsidR="00174D5B" w:rsidRPr="007A242F" w:rsidRDefault="00174D5B" w:rsidP="00493BB9">
            <w:pPr>
              <w:jc w:val="center"/>
              <w:rPr>
                <w:rFonts w:ascii="Times New Roman" w:hAnsi="Times New Roman"/>
                <w:color w:val="000000" w:themeColor="text1"/>
                <w:sz w:val="16"/>
                <w:szCs w:val="26"/>
              </w:rPr>
            </w:pPr>
          </w:p>
          <w:p w14:paraId="11031D8A" w14:textId="2695AFF6" w:rsidR="00174D5B" w:rsidRPr="00A34217" w:rsidRDefault="00174D5B" w:rsidP="00311853">
            <w:pPr>
              <w:jc w:val="center"/>
              <w:rPr>
                <w:rFonts w:ascii="Times New Roman" w:hAnsi="Times New Roman"/>
                <w:i/>
                <w:color w:val="000000" w:themeColor="text1"/>
                <w:sz w:val="26"/>
                <w:szCs w:val="26"/>
              </w:rPr>
            </w:pP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>(</w:t>
            </w:r>
            <w:r w:rsidR="00311853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>Hướng dẫn chấm</w:t>
            </w: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 xml:space="preserve"> gồm 0</w:t>
            </w:r>
            <w:r w:rsidR="00B40EB1"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>4</w:t>
            </w:r>
            <w:r w:rsidRPr="00A34217">
              <w:rPr>
                <w:rFonts w:ascii="Times New Roman" w:hAnsi="Times New Roman"/>
                <w:i/>
                <w:color w:val="000000" w:themeColor="text1"/>
                <w:sz w:val="24"/>
                <w:szCs w:val="26"/>
              </w:rPr>
              <w:t xml:space="preserve"> trang)</w:t>
            </w:r>
          </w:p>
        </w:tc>
        <w:tc>
          <w:tcPr>
            <w:tcW w:w="5528" w:type="dxa"/>
            <w:shd w:val="clear" w:color="auto" w:fill="auto"/>
          </w:tcPr>
          <w:p w14:paraId="3F90E511" w14:textId="77777777" w:rsidR="00174D5B" w:rsidRPr="007A242F" w:rsidRDefault="00174D5B" w:rsidP="00493BB9">
            <w:pPr>
              <w:jc w:val="center"/>
              <w:rPr>
                <w:rFonts w:ascii="Times New Roman" w:hAnsi="Times New Roman"/>
                <w:b/>
                <w:color w:val="000000" w:themeColor="text1"/>
                <w:sz w:val="16"/>
                <w:szCs w:val="26"/>
              </w:rPr>
            </w:pPr>
          </w:p>
          <w:p w14:paraId="34B0896B" w14:textId="47EE4AB5" w:rsidR="00174D5B" w:rsidRPr="00A34217" w:rsidRDefault="00174D5B" w:rsidP="00127A9B">
            <w:pPr>
              <w:jc w:val="center"/>
              <w:rPr>
                <w:rFonts w:ascii="Times New Roman" w:hAnsi="Times New Roman"/>
                <w:i/>
                <w:color w:val="000000" w:themeColor="text1"/>
                <w:szCs w:val="22"/>
              </w:rPr>
            </w:pPr>
            <w:r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Môn: </w:t>
            </w:r>
            <w:r w:rsidR="00127A9B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Toán </w:t>
            </w:r>
            <w:r w:rsidR="00F16234" w:rsidRPr="00A3421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7</w:t>
            </w:r>
          </w:p>
        </w:tc>
      </w:tr>
    </w:tbl>
    <w:p w14:paraId="25078FED" w14:textId="77777777" w:rsidR="007260B1" w:rsidRPr="007A242F" w:rsidRDefault="007260B1" w:rsidP="007260B1">
      <w:pPr>
        <w:rPr>
          <w:rFonts w:ascii="Times New Roman" w:hAnsi="Times New Roman"/>
          <w:color w:val="000000" w:themeColor="text1"/>
          <w:sz w:val="16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6"/>
        <w:gridCol w:w="7695"/>
        <w:gridCol w:w="837"/>
      </w:tblGrid>
      <w:tr w:rsidR="00D528B1" w:rsidRPr="00A34217" w14:paraId="0CBBFA6E" w14:textId="77777777" w:rsidTr="000530A4">
        <w:tc>
          <w:tcPr>
            <w:tcW w:w="1096" w:type="dxa"/>
            <w:shd w:val="clear" w:color="auto" w:fill="auto"/>
          </w:tcPr>
          <w:p w14:paraId="2E293D02" w14:textId="77777777" w:rsidR="007260B1" w:rsidRPr="007A242F" w:rsidRDefault="007260B1" w:rsidP="00A96808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695" w:type="dxa"/>
            <w:shd w:val="clear" w:color="auto" w:fill="auto"/>
          </w:tcPr>
          <w:p w14:paraId="7F163B42" w14:textId="77777777" w:rsidR="007260B1" w:rsidRPr="007A242F" w:rsidRDefault="007260B1" w:rsidP="00A96808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837" w:type="dxa"/>
            <w:shd w:val="clear" w:color="auto" w:fill="auto"/>
          </w:tcPr>
          <w:p w14:paraId="12EC4266" w14:textId="77777777" w:rsidR="007260B1" w:rsidRPr="007A242F" w:rsidRDefault="007260B1" w:rsidP="00A96808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7A242F" w:rsidRPr="00A34217" w14:paraId="7DA0A80B" w14:textId="77777777" w:rsidTr="0082218B">
        <w:tc>
          <w:tcPr>
            <w:tcW w:w="9628" w:type="dxa"/>
            <w:gridSpan w:val="3"/>
            <w:shd w:val="clear" w:color="auto" w:fill="auto"/>
          </w:tcPr>
          <w:p w14:paraId="5198F6D5" w14:textId="77777777" w:rsidR="007A242F" w:rsidRPr="007A242F" w:rsidRDefault="007A242F" w:rsidP="007A242F">
            <w:pPr>
              <w:spacing w:line="276" w:lineRule="auto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 1</w:t>
            </w:r>
          </w:p>
          <w:p w14:paraId="53A50AEA" w14:textId="744234C0" w:rsidR="007A242F" w:rsidRPr="007A242F" w:rsidRDefault="007A242F" w:rsidP="007A242F">
            <w:pPr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4,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5</w:t>
            </w: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điểm)</w:t>
            </w:r>
          </w:p>
        </w:tc>
      </w:tr>
      <w:tr w:rsidR="00D55E17" w:rsidRPr="00A34217" w14:paraId="7D0A67B1" w14:textId="77777777" w:rsidTr="000530A4">
        <w:tc>
          <w:tcPr>
            <w:tcW w:w="1096" w:type="dxa"/>
            <w:shd w:val="clear" w:color="auto" w:fill="auto"/>
            <w:vAlign w:val="center"/>
          </w:tcPr>
          <w:p w14:paraId="175BA390" w14:textId="09503863" w:rsidR="00D55E17" w:rsidRPr="007A242F" w:rsidRDefault="00F650B2" w:rsidP="00A96808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7695" w:type="dxa"/>
            <w:shd w:val="clear" w:color="auto" w:fill="auto"/>
          </w:tcPr>
          <w:p w14:paraId="5C8226E0" w14:textId="5FFDA0A7" w:rsidR="00A80514" w:rsidRPr="007A242F" w:rsidRDefault="00543D35" w:rsidP="00392307">
            <w:pPr>
              <w:tabs>
                <w:tab w:val="left" w:pos="709"/>
              </w:tabs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26"/>
              </w:rPr>
              <w:object w:dxaOrig="2140" w:dyaOrig="700" w14:anchorId="7FDB985F">
                <v:shape id="_x0000_i1070" type="#_x0000_t75" style="width:107.25pt;height:35.25pt" o:ole="">
                  <v:imagedata r:id="rId98" o:title=""/>
                </v:shape>
                <o:OLEObject Type="Embed" ProgID="Equation.DSMT4" ShapeID="_x0000_i1070" DrawAspect="Content" ObjectID="_1780481440" r:id="rId99"/>
              </w:object>
            </w:r>
          </w:p>
          <w:p w14:paraId="319E7EA4" w14:textId="2BDDD6EB" w:rsidR="00355A2E" w:rsidRPr="007A242F" w:rsidRDefault="00543D35" w:rsidP="00543D35">
            <w:pPr>
              <w:tabs>
                <w:tab w:val="left" w:pos="709"/>
              </w:tabs>
              <w:spacing w:line="276" w:lineRule="auto"/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nl-NL"/>
              </w:rPr>
            </w:pPr>
            <w:r w:rsidRPr="00543D35">
              <w:rPr>
                <w:position w:val="-6"/>
              </w:rPr>
              <w:object w:dxaOrig="1240" w:dyaOrig="279" w14:anchorId="45AEBAE0">
                <v:shape id="_x0000_i1071" type="#_x0000_t75" style="width:63pt;height:13.5pt" o:ole="">
                  <v:imagedata r:id="rId100" o:title=""/>
                </v:shape>
                <o:OLEObject Type="Embed" ProgID="Equation.DSMT4" ShapeID="_x0000_i1071" DrawAspect="Content" ObjectID="_1780481441" r:id="rId101"/>
              </w:object>
            </w:r>
          </w:p>
        </w:tc>
        <w:tc>
          <w:tcPr>
            <w:tcW w:w="837" w:type="dxa"/>
            <w:shd w:val="clear" w:color="auto" w:fill="auto"/>
          </w:tcPr>
          <w:p w14:paraId="6E46E9F6" w14:textId="77777777" w:rsidR="00911D51" w:rsidRPr="007A242F" w:rsidRDefault="00911D51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14"/>
                <w:szCs w:val="26"/>
              </w:rPr>
            </w:pPr>
          </w:p>
          <w:p w14:paraId="2E8D3391" w14:textId="76ABF8DB" w:rsidR="007D3986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  <w:r w:rsidR="007D3986"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</w:p>
          <w:p w14:paraId="4EDB9D48" w14:textId="77777777" w:rsidR="006250E8" w:rsidRPr="007A242F" w:rsidRDefault="006250E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14"/>
                <w:szCs w:val="26"/>
              </w:rPr>
            </w:pPr>
          </w:p>
          <w:p w14:paraId="286D1D51" w14:textId="1D98FA8D" w:rsidR="007D3986" w:rsidRPr="007A242F" w:rsidRDefault="00100383" w:rsidP="00100383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A80514" w:rsidRPr="00A34217" w14:paraId="08A6DD73" w14:textId="77777777" w:rsidTr="000530A4">
        <w:tc>
          <w:tcPr>
            <w:tcW w:w="1096" w:type="dxa"/>
            <w:shd w:val="clear" w:color="auto" w:fill="auto"/>
            <w:vAlign w:val="center"/>
          </w:tcPr>
          <w:p w14:paraId="1338E525" w14:textId="43D731D5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695" w:type="dxa"/>
            <w:tcBorders>
              <w:bottom w:val="nil"/>
            </w:tcBorders>
            <w:shd w:val="clear" w:color="auto" w:fill="auto"/>
          </w:tcPr>
          <w:p w14:paraId="4BD2EF0F" w14:textId="4CAE3B39" w:rsidR="00A80514" w:rsidRPr="007A242F" w:rsidRDefault="00543D35" w:rsidP="00A80514">
            <w:pPr>
              <w:tabs>
                <w:tab w:val="left" w:pos="709"/>
              </w:tabs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74"/>
              </w:rPr>
              <w:object w:dxaOrig="5040" w:dyaOrig="1540" w14:anchorId="7C4FD5BB">
                <v:shape id="_x0000_i1072" type="#_x0000_t75" style="width:252.75pt;height:76.5pt" o:ole="">
                  <v:imagedata r:id="rId102" o:title=""/>
                </v:shape>
                <o:OLEObject Type="Embed" ProgID="Equation.DSMT4" ShapeID="_x0000_i1072" DrawAspect="Content" ObjectID="_1780481442" r:id="rId103"/>
              </w:object>
            </w:r>
          </w:p>
          <w:p w14:paraId="08BB6907" w14:textId="4D6B84A6" w:rsidR="00A80514" w:rsidRPr="007A242F" w:rsidRDefault="00543D35" w:rsidP="00543D35">
            <w:pPr>
              <w:tabs>
                <w:tab w:val="left" w:pos="709"/>
              </w:tabs>
              <w:spacing w:line="276" w:lineRule="auto"/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nl-NL"/>
              </w:rPr>
            </w:pPr>
            <w:r w:rsidRPr="00543D35">
              <w:rPr>
                <w:position w:val="-68"/>
              </w:rPr>
              <w:object w:dxaOrig="2820" w:dyaOrig="1400" w14:anchorId="00340811">
                <v:shape id="_x0000_i1073" type="#_x0000_t75" style="width:141.75pt;height:70.5pt" o:ole="">
                  <v:imagedata r:id="rId104" o:title=""/>
                </v:shape>
                <o:OLEObject Type="Embed" ProgID="Equation.DSMT4" ShapeID="_x0000_i1073" DrawAspect="Content" ObjectID="_1780481443" r:id="rId105"/>
              </w:object>
            </w:r>
          </w:p>
        </w:tc>
        <w:tc>
          <w:tcPr>
            <w:tcW w:w="837" w:type="dxa"/>
            <w:tcBorders>
              <w:bottom w:val="nil"/>
            </w:tcBorders>
            <w:shd w:val="clear" w:color="auto" w:fill="auto"/>
          </w:tcPr>
          <w:p w14:paraId="7D0FD5CD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8AE2EBE" w14:textId="7A467BFF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438F1907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33EBEDF" w14:textId="77777777" w:rsidR="00C951C5" w:rsidRPr="007A242F" w:rsidRDefault="00C951C5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13681B0" w14:textId="77777777" w:rsidR="00C951C5" w:rsidRPr="007A242F" w:rsidRDefault="00C951C5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58C1E7C" w14:textId="77777777" w:rsidR="00C951C5" w:rsidRPr="007A242F" w:rsidRDefault="00C951C5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8B8E7F2" w14:textId="0292E2A2" w:rsidR="00A80514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.0</w:t>
            </w:r>
          </w:p>
        </w:tc>
      </w:tr>
      <w:tr w:rsidR="00A80514" w:rsidRPr="00A34217" w14:paraId="7EB1D7FB" w14:textId="77777777" w:rsidTr="000530A4">
        <w:tc>
          <w:tcPr>
            <w:tcW w:w="1096" w:type="dxa"/>
            <w:shd w:val="clear" w:color="auto" w:fill="auto"/>
            <w:vAlign w:val="center"/>
          </w:tcPr>
          <w:p w14:paraId="048A308A" w14:textId="50AB7DE8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695" w:type="dxa"/>
            <w:shd w:val="clear" w:color="auto" w:fill="auto"/>
          </w:tcPr>
          <w:p w14:paraId="080E7693" w14:textId="38ECB4DC" w:rsidR="00A80514" w:rsidRPr="007A242F" w:rsidRDefault="00543D35" w:rsidP="00A80514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24"/>
              </w:rPr>
              <w:object w:dxaOrig="4819" w:dyaOrig="660" w14:anchorId="4629974F">
                <v:shape id="_x0000_i1074" type="#_x0000_t75" style="width:241.5pt;height:33pt" o:ole="">
                  <v:imagedata r:id="rId106" o:title=""/>
                </v:shape>
                <o:OLEObject Type="Embed" ProgID="Equation.DSMT4" ShapeID="_x0000_i1074" DrawAspect="Content" ObjectID="_1780481444" r:id="rId107"/>
              </w:object>
            </w:r>
          </w:p>
          <w:p w14:paraId="2DE7AD7C" w14:textId="5C79C7BE" w:rsidR="00A80514" w:rsidRPr="007A242F" w:rsidRDefault="00543D35" w:rsidP="00A80514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32"/>
              </w:rPr>
              <w:object w:dxaOrig="5620" w:dyaOrig="760" w14:anchorId="3708B60F">
                <v:shape id="_x0000_i1075" type="#_x0000_t75" style="width:281.25pt;height:38.25pt" o:ole="">
                  <v:imagedata r:id="rId108" o:title=""/>
                </v:shape>
                <o:OLEObject Type="Embed" ProgID="Equation.DSMT4" ShapeID="_x0000_i1075" DrawAspect="Content" ObjectID="_1780481445" r:id="rId109"/>
              </w:object>
            </w:r>
          </w:p>
          <w:p w14:paraId="2BF73DD9" w14:textId="59242816" w:rsidR="00A80514" w:rsidRPr="007A242F" w:rsidRDefault="00543D35" w:rsidP="00A80514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32"/>
              </w:rPr>
              <w:object w:dxaOrig="7040" w:dyaOrig="760" w14:anchorId="1EABDAC6">
                <v:shape id="_x0000_i1076" type="#_x0000_t75" style="width:351.75pt;height:38.25pt" o:ole="">
                  <v:imagedata r:id="rId110" o:title=""/>
                </v:shape>
                <o:OLEObject Type="Embed" ProgID="Equation.DSMT4" ShapeID="_x0000_i1076" DrawAspect="Content" ObjectID="_1780481446" r:id="rId111"/>
              </w:object>
            </w:r>
          </w:p>
          <w:p w14:paraId="470C7277" w14:textId="724E7487" w:rsidR="00A80514" w:rsidRPr="007A242F" w:rsidRDefault="00543D35" w:rsidP="00A80514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32"/>
              </w:rPr>
              <w:object w:dxaOrig="7300" w:dyaOrig="760" w14:anchorId="41B79AD0">
                <v:shape id="_x0000_i1077" type="#_x0000_t75" style="width:364.5pt;height:38.25pt" o:ole="">
                  <v:imagedata r:id="rId112" o:title=""/>
                </v:shape>
                <o:OLEObject Type="Embed" ProgID="Equation.DSMT4" ShapeID="_x0000_i1077" DrawAspect="Content" ObjectID="_1780481447" r:id="rId113"/>
              </w:object>
            </w:r>
          </w:p>
          <w:p w14:paraId="4474D49B" w14:textId="139D2207" w:rsidR="00A80514" w:rsidRPr="007A242F" w:rsidRDefault="00543D35" w:rsidP="00543D35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32"/>
              </w:rPr>
              <w:object w:dxaOrig="2820" w:dyaOrig="760" w14:anchorId="65FF61DB">
                <v:shape id="_x0000_i1078" type="#_x0000_t75" style="width:141.75pt;height:38.25pt" o:ole="">
                  <v:imagedata r:id="rId114" o:title=""/>
                </v:shape>
                <o:OLEObject Type="Embed" ProgID="Equation.DSMT4" ShapeID="_x0000_i1078" DrawAspect="Content" ObjectID="_1780481448" r:id="rId115"/>
              </w:object>
            </w:r>
          </w:p>
        </w:tc>
        <w:tc>
          <w:tcPr>
            <w:tcW w:w="837" w:type="dxa"/>
            <w:shd w:val="clear" w:color="auto" w:fill="auto"/>
          </w:tcPr>
          <w:p w14:paraId="09119BA5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482DF1AA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33DC8FCC" w14:textId="4D87739C" w:rsidR="00A80514" w:rsidRPr="00100383" w:rsidRDefault="00100383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29B82C0A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1AFE7E88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5C385EE3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1A6CD6F9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D763188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248BC66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10D1A2C" w14:textId="26C123B2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7A242F" w:rsidRPr="00A34217" w14:paraId="08A78835" w14:textId="77777777" w:rsidTr="0082218B">
        <w:tc>
          <w:tcPr>
            <w:tcW w:w="9628" w:type="dxa"/>
            <w:gridSpan w:val="3"/>
            <w:shd w:val="clear" w:color="auto" w:fill="auto"/>
          </w:tcPr>
          <w:p w14:paraId="45F04A99" w14:textId="77777777" w:rsidR="007A242F" w:rsidRPr="007A242F" w:rsidRDefault="007A242F" w:rsidP="007A242F">
            <w:pPr>
              <w:spacing w:line="276" w:lineRule="auto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 2</w:t>
            </w:r>
          </w:p>
          <w:p w14:paraId="36D446A9" w14:textId="405E660C" w:rsidR="007A242F" w:rsidRPr="007A242F" w:rsidRDefault="007A242F" w:rsidP="007A242F">
            <w:pPr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3,5</w:t>
            </w: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điểm)</w:t>
            </w:r>
          </w:p>
        </w:tc>
      </w:tr>
      <w:tr w:rsidR="00A80514" w:rsidRPr="00A34217" w14:paraId="32897F1C" w14:textId="77777777" w:rsidTr="000530A4">
        <w:tc>
          <w:tcPr>
            <w:tcW w:w="1096" w:type="dxa"/>
            <w:shd w:val="clear" w:color="auto" w:fill="auto"/>
            <w:vAlign w:val="center"/>
          </w:tcPr>
          <w:p w14:paraId="1E20FF52" w14:textId="75B8DB01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7695" w:type="dxa"/>
            <w:shd w:val="clear" w:color="auto" w:fill="auto"/>
          </w:tcPr>
          <w:p w14:paraId="5E4E823C" w14:textId="41766294" w:rsidR="00A80514" w:rsidRPr="007A242F" w:rsidRDefault="00543D35" w:rsidP="00166214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118"/>
              </w:rPr>
              <w:object w:dxaOrig="5480" w:dyaOrig="2480" w14:anchorId="5F8C5ACD">
                <v:shape id="_x0000_i1079" type="#_x0000_t75" style="width:275.25pt;height:123.75pt" o:ole="">
                  <v:imagedata r:id="rId116" o:title=""/>
                </v:shape>
                <o:OLEObject Type="Embed" ProgID="Equation.DSMT4" ShapeID="_x0000_i1079" DrawAspect="Content" ObjectID="_1780481449" r:id="rId117"/>
              </w:object>
            </w:r>
          </w:p>
          <w:p w14:paraId="2394917C" w14:textId="743A84F9" w:rsidR="00166214" w:rsidRPr="007A242F" w:rsidRDefault="00543D35" w:rsidP="00166214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18"/>
              </w:rPr>
              <w:object w:dxaOrig="1880" w:dyaOrig="400" w14:anchorId="2697409F">
                <v:shape id="_x0000_i1080" type="#_x0000_t75" style="width:94.5pt;height:20.25pt" o:ole="">
                  <v:imagedata r:id="rId118" o:title=""/>
                </v:shape>
                <o:OLEObject Type="Embed" ProgID="Equation.DSMT4" ShapeID="_x0000_i1080" DrawAspect="Content" ObjectID="_1780481450" r:id="rId119"/>
              </w:object>
            </w:r>
            <w:r w:rsidR="00166214"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vì </w:t>
            </w:r>
            <w:r w:rsidRPr="00543D35">
              <w:rPr>
                <w:position w:val="-32"/>
              </w:rPr>
              <w:object w:dxaOrig="3600" w:dyaOrig="760" w14:anchorId="05D8B9C5">
                <v:shape id="_x0000_i1081" type="#_x0000_t75" style="width:180.75pt;height:38.25pt" o:ole="">
                  <v:imagedata r:id="rId120" o:title=""/>
                </v:shape>
                <o:OLEObject Type="Embed" ProgID="Equation.DSMT4" ShapeID="_x0000_i1081" DrawAspect="Content" ObjectID="_1780481451" r:id="rId121"/>
              </w:object>
            </w:r>
          </w:p>
          <w:p w14:paraId="72EFAAC1" w14:textId="5AF98A82" w:rsidR="00166214" w:rsidRPr="007A242F" w:rsidRDefault="00543D35" w:rsidP="00543D35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6"/>
              </w:rPr>
              <w:object w:dxaOrig="1500" w:dyaOrig="279" w14:anchorId="6759A50F">
                <v:shape id="_x0000_i1082" type="#_x0000_t75" style="width:74.25pt;height:13.5pt" o:ole="">
                  <v:imagedata r:id="rId122" o:title=""/>
                </v:shape>
                <o:OLEObject Type="Embed" ProgID="Equation.DSMT4" ShapeID="_x0000_i1082" DrawAspect="Content" ObjectID="_1780481452" r:id="rId123"/>
              </w:object>
            </w:r>
          </w:p>
        </w:tc>
        <w:tc>
          <w:tcPr>
            <w:tcW w:w="837" w:type="dxa"/>
            <w:shd w:val="clear" w:color="auto" w:fill="auto"/>
          </w:tcPr>
          <w:p w14:paraId="615DBB4D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9722EA5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50739BE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2A9355A8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D472E54" w14:textId="77777777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AFEACCC" w14:textId="499A3DF1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394E09FB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01D2B47" w14:textId="77777777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131649B" w14:textId="77777777" w:rsidR="0070164F" w:rsidRDefault="0070164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F769044" w14:textId="6729FF3B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0.5</w:t>
            </w:r>
          </w:p>
        </w:tc>
      </w:tr>
      <w:tr w:rsidR="00A80514" w:rsidRPr="00A34217" w14:paraId="6AAC0373" w14:textId="77777777" w:rsidTr="000530A4">
        <w:tc>
          <w:tcPr>
            <w:tcW w:w="1096" w:type="dxa"/>
            <w:shd w:val="clear" w:color="auto" w:fill="auto"/>
            <w:vAlign w:val="center"/>
          </w:tcPr>
          <w:p w14:paraId="5FDE1921" w14:textId="3DB3F2E1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b</w:t>
            </w:r>
          </w:p>
        </w:tc>
        <w:tc>
          <w:tcPr>
            <w:tcW w:w="7695" w:type="dxa"/>
            <w:shd w:val="clear" w:color="auto" w:fill="auto"/>
          </w:tcPr>
          <w:p w14:paraId="7AC4549A" w14:textId="76BCD52C" w:rsidR="007A2348" w:rsidRPr="007A242F" w:rsidRDefault="00A80514" w:rsidP="007A2348">
            <w:pPr>
              <w:spacing w:line="276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</w:pPr>
            <w:r w:rsidRPr="007A242F">
              <w:rPr>
                <w:rFonts w:ascii="Times New Roman" w:eastAsia="Arial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7A2348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Vì </w:t>
            </w:r>
            <w:r w:rsidR="00543D35" w:rsidRPr="00543D35">
              <w:rPr>
                <w:position w:val="-32"/>
              </w:rPr>
              <w:object w:dxaOrig="1420" w:dyaOrig="820" w14:anchorId="27093AB7">
                <v:shape id="_x0000_i1083" type="#_x0000_t75" style="width:71.25pt;height:41.25pt" o:ole="">
                  <v:imagedata r:id="rId124" o:title=""/>
                </v:shape>
                <o:OLEObject Type="Embed" ProgID="Equation.DSMT4" ShapeID="_x0000_i1083" DrawAspect="Content" ObjectID="_1780481453" r:id="rId125"/>
              </w:object>
            </w:r>
            <w:r w:rsidR="007A2348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; </w:t>
            </w:r>
            <w:r w:rsidR="00543D35" w:rsidRPr="00543D35">
              <w:rPr>
                <w:position w:val="-12"/>
              </w:rPr>
              <w:object w:dxaOrig="1440" w:dyaOrig="440" w14:anchorId="40CC5C6E">
                <v:shape id="_x0000_i1084" type="#_x0000_t75" style="width:1in;height:21.75pt" o:ole="">
                  <v:imagedata r:id="rId126" o:title=""/>
                </v:shape>
                <o:OLEObject Type="Embed" ProgID="Equation.DSMT4" ShapeID="_x0000_i1084" DrawAspect="Content" ObjectID="_1780481454" r:id="rId127"/>
              </w:object>
            </w:r>
            <w:r w:rsidR="007A2348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>;</w:t>
            </w:r>
            <w:r w:rsidR="007A2348" w:rsidRPr="007A242F">
              <w:rPr>
                <w:rFonts w:ascii="Times New Roman" w:hAnsi="Times New Roman"/>
                <w:i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="007A2348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>do đó:</w:t>
            </w:r>
          </w:p>
          <w:p w14:paraId="3C6C568C" w14:textId="10E1E06E" w:rsidR="007A2348" w:rsidRPr="007A242F" w:rsidRDefault="007A2348" w:rsidP="007A2348">
            <w:pPr>
              <w:spacing w:before="40" w:after="40" w:line="276" w:lineRule="auto"/>
              <w:ind w:left="-57" w:right="-57"/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  </w:t>
            </w:r>
            <w:r w:rsidR="00543D35" w:rsidRPr="00543D35">
              <w:rPr>
                <w:position w:val="-32"/>
              </w:rPr>
              <w:object w:dxaOrig="2659" w:dyaOrig="820" w14:anchorId="07A54595">
                <v:shape id="_x0000_i1085" type="#_x0000_t75" style="width:133.5pt;height:41.25pt" o:ole="">
                  <v:imagedata r:id="rId128" o:title=""/>
                </v:shape>
                <o:OLEObject Type="Embed" ProgID="Equation.DSMT4" ShapeID="_x0000_i1085" DrawAspect="Content" ObjectID="_1780481455" r:id="rId129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.  Theo đề bài thì </w:t>
            </w:r>
            <w:r w:rsidR="00543D35" w:rsidRPr="00543D35">
              <w:rPr>
                <w:position w:val="-32"/>
              </w:rPr>
              <w:object w:dxaOrig="2560" w:dyaOrig="760" w14:anchorId="483B1F44">
                <v:shape id="_x0000_i1086" type="#_x0000_t75" style="width:129pt;height:38.25pt" o:ole="">
                  <v:imagedata r:id="rId130" o:title=""/>
                </v:shape>
                <o:OLEObject Type="Embed" ProgID="Equation.DSMT4" ShapeID="_x0000_i1086" DrawAspect="Content" ObjectID="_1780481456" r:id="rId131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. Từ đó suy ra: </w:t>
            </w:r>
            <w:r w:rsidR="00543D35" w:rsidRPr="00543D35">
              <w:rPr>
                <w:position w:val="-32"/>
              </w:rPr>
              <w:object w:dxaOrig="2680" w:dyaOrig="820" w14:anchorId="772FBEDB">
                <v:shape id="_x0000_i1087" type="#_x0000_t75" style="width:134.25pt;height:41.25pt" o:ole="">
                  <v:imagedata r:id="rId132" o:title=""/>
                </v:shape>
                <o:OLEObject Type="Embed" ProgID="Equation.DSMT4" ShapeID="_x0000_i1087" DrawAspect="Content" ObjectID="_1780481457" r:id="rId133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Khi đó </w:t>
            </w:r>
            <w:r w:rsidR="00543D35" w:rsidRPr="00543D35">
              <w:rPr>
                <w:position w:val="-24"/>
              </w:rPr>
              <w:object w:dxaOrig="1180" w:dyaOrig="660" w14:anchorId="7E90E7D1">
                <v:shape id="_x0000_i1088" type="#_x0000_t75" style="width:59.25pt;height:33pt" o:ole="">
                  <v:imagedata r:id="rId134" o:title=""/>
                </v:shape>
                <o:OLEObject Type="Embed" ProgID="Equation.DSMT4" ShapeID="_x0000_i1088" DrawAspect="Content" ObjectID="_1780481458" r:id="rId135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và </w:t>
            </w:r>
            <w:r w:rsidR="00543D35" w:rsidRPr="00543D35">
              <w:rPr>
                <w:position w:val="-12"/>
              </w:rPr>
              <w:object w:dxaOrig="1460" w:dyaOrig="440" w14:anchorId="4D693724">
                <v:shape id="_x0000_i1089" type="#_x0000_t75" style="width:72.75pt;height:21.75pt" o:ole="">
                  <v:imagedata r:id="rId136" o:title=""/>
                </v:shape>
                <o:OLEObject Type="Embed" ProgID="Equation.DSMT4" ShapeID="_x0000_i1089" DrawAspect="Content" ObjectID="_1780481459" r:id="rId137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suy ra </w:t>
            </w:r>
            <w:r w:rsidR="00543D35" w:rsidRPr="00543D35">
              <w:rPr>
                <w:position w:val="-24"/>
              </w:rPr>
              <w:object w:dxaOrig="780" w:dyaOrig="660" w14:anchorId="67D0031F">
                <v:shape id="_x0000_i1090" type="#_x0000_t75" style="width:39pt;height:33pt" o:ole="">
                  <v:imagedata r:id="rId138" o:title=""/>
                </v:shape>
                <o:OLEObject Type="Embed" ProgID="Equation.DSMT4" ShapeID="_x0000_i1090" DrawAspect="Content" ObjectID="_1780481460" r:id="rId139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và </w:t>
            </w:r>
            <w:r w:rsidR="00543D35" w:rsidRPr="00543D35">
              <w:rPr>
                <w:position w:val="-10"/>
              </w:rPr>
              <w:object w:dxaOrig="820" w:dyaOrig="320" w14:anchorId="44696749">
                <v:shape id="_x0000_i1091" type="#_x0000_t75" style="width:41.25pt;height:15pt" o:ole="">
                  <v:imagedata r:id="rId140" o:title=""/>
                </v:shape>
                <o:OLEObject Type="Embed" ProgID="Equation.DSMT4" ShapeID="_x0000_i1091" DrawAspect="Content" ObjectID="_1780481461" r:id="rId141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</w:t>
            </w:r>
          </w:p>
          <w:p w14:paraId="6676FD86" w14:textId="4D750F7D" w:rsidR="00A80514" w:rsidRPr="007A242F" w:rsidRDefault="007A2348" w:rsidP="00543D35">
            <w:pPr>
              <w:spacing w:before="40" w:after="40" w:line="276" w:lineRule="auto"/>
              <w:ind w:left="-57" w:right="-57"/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Vậy  </w:t>
            </w:r>
            <w:r w:rsidR="00543D35" w:rsidRPr="00543D35">
              <w:rPr>
                <w:position w:val="-24"/>
              </w:rPr>
              <w:object w:dxaOrig="780" w:dyaOrig="660" w14:anchorId="2C3A5581">
                <v:shape id="_x0000_i1092" type="#_x0000_t75" style="width:39pt;height:33pt" o:ole="">
                  <v:imagedata r:id="rId142" o:title=""/>
                </v:shape>
                <o:OLEObject Type="Embed" ProgID="Equation.DSMT4" ShapeID="_x0000_i1092" DrawAspect="Content" ObjectID="_1780481462" r:id="rId143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và </w:t>
            </w:r>
            <w:r w:rsidR="00543D35" w:rsidRPr="00543D35">
              <w:rPr>
                <w:position w:val="-10"/>
              </w:rPr>
              <w:object w:dxaOrig="820" w:dyaOrig="320" w14:anchorId="6C9DBEB4">
                <v:shape id="_x0000_i1093" type="#_x0000_t75" style="width:41.25pt;height:15pt" o:ole="">
                  <v:imagedata r:id="rId144" o:title=""/>
                </v:shape>
                <o:OLEObject Type="Embed" ProgID="Equation.DSMT4" ShapeID="_x0000_i1093" DrawAspect="Content" ObjectID="_1780481463" r:id="rId145"/>
              </w:object>
            </w:r>
          </w:p>
        </w:tc>
        <w:tc>
          <w:tcPr>
            <w:tcW w:w="837" w:type="dxa"/>
            <w:shd w:val="clear" w:color="auto" w:fill="auto"/>
          </w:tcPr>
          <w:p w14:paraId="5EE8DCCD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03C3A9A" w14:textId="77777777" w:rsidR="007A2348" w:rsidRPr="007A242F" w:rsidRDefault="007A234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196EBC0" w14:textId="77777777" w:rsidR="007A2348" w:rsidRPr="007A242F" w:rsidRDefault="007A234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6C6F741" w14:textId="192167C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040932CC" w14:textId="77777777" w:rsidR="007A2348" w:rsidRPr="007A242F" w:rsidRDefault="007A234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C440E37" w14:textId="0EF19203" w:rsidR="007A2348" w:rsidRDefault="007A234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47B2A45" w14:textId="77777777" w:rsidR="00010AE9" w:rsidRPr="007A242F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82F88A6" w14:textId="77777777" w:rsidR="007A2348" w:rsidRPr="007A242F" w:rsidRDefault="007A2348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2B28EB9" w14:textId="40F66939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0080503A" w14:textId="608DD4A2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DE8E527" w14:textId="539A050F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A80514" w:rsidRPr="00A34217" w14:paraId="64E4184E" w14:textId="77777777" w:rsidTr="000530A4">
        <w:tc>
          <w:tcPr>
            <w:tcW w:w="1096" w:type="dxa"/>
            <w:shd w:val="clear" w:color="auto" w:fill="auto"/>
            <w:vAlign w:val="center"/>
          </w:tcPr>
          <w:p w14:paraId="7930E1D5" w14:textId="1A071239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695" w:type="dxa"/>
            <w:shd w:val="clear" w:color="auto" w:fill="auto"/>
          </w:tcPr>
          <w:p w14:paraId="732DD56C" w14:textId="3B0DF57C" w:rsidR="00A34217" w:rsidRPr="007A242F" w:rsidRDefault="0042156C" w:rsidP="00A34217">
            <w:pPr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</w:pPr>
            <w:r w:rsidRPr="00543D35">
              <w:rPr>
                <w:position w:val="-32"/>
              </w:rPr>
              <w:object w:dxaOrig="4260" w:dyaOrig="800" w14:anchorId="113DBF13">
                <v:shape id="_x0000_i1094" type="#_x0000_t75" style="width:213.75pt;height:39.75pt" o:ole="">
                  <v:imagedata r:id="rId146" o:title=""/>
                </v:shape>
                <o:OLEObject Type="Embed" ProgID="Equation.DSMT4" ShapeID="_x0000_i1094" DrawAspect="Content" ObjectID="_1780481464" r:id="rId147"/>
              </w:object>
            </w:r>
          </w:p>
          <w:p w14:paraId="4061807A" w14:textId="65F44271" w:rsidR="00A34217" w:rsidRPr="007A242F" w:rsidRDefault="00A34217" w:rsidP="00A34217">
            <w:pPr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Để </w:t>
            </w:r>
            <w:r w:rsidR="0042156C" w:rsidRPr="0042156C">
              <w:rPr>
                <w:rFonts w:ascii="Times New Roman" w:eastAsia="Batang" w:hAnsi="Times New Roman"/>
                <w:color w:val="000000" w:themeColor="text1"/>
                <w:position w:val="-4"/>
                <w:sz w:val="26"/>
                <w:szCs w:val="26"/>
                <w:lang w:val="fr-FR"/>
              </w:rPr>
              <w:object w:dxaOrig="240" w:dyaOrig="260" w14:anchorId="4BE6EB31">
                <v:shape id="_x0000_i1095" type="#_x0000_t75" style="width:12pt;height:12.75pt" o:ole="">
                  <v:imagedata r:id="rId148" o:title=""/>
                </v:shape>
                <o:OLEObject Type="Embed" ProgID="Equation.DSMT4" ShapeID="_x0000_i1095" DrawAspect="Content" ObjectID="_1780481465" r:id="rId149"/>
              </w:object>
            </w:r>
            <w:r w:rsidRPr="007A242F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 là số nguyên thì </w:t>
            </w:r>
            <w:r w:rsidR="009603F0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>(</w:t>
            </w:r>
            <w:r w:rsidR="009603F0" w:rsidRPr="00543D35">
              <w:rPr>
                <w:position w:val="-6"/>
              </w:rPr>
              <w:object w:dxaOrig="780" w:dyaOrig="380" w14:anchorId="2BF3AEA9">
                <v:shape id="_x0000_i1096" type="#_x0000_t75" style="width:39pt;height:19.5pt" o:ole="">
                  <v:imagedata r:id="rId150" o:title=""/>
                </v:shape>
                <o:OLEObject Type="Embed" ProgID="Equation.DSMT4" ShapeID="_x0000_i1096" DrawAspect="Content" ObjectID="_1780481466" r:id="rId151"/>
              </w:object>
            </w:r>
            <w:r w:rsidR="009603F0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) </w:t>
            </w:r>
            <w:r w:rsidRPr="007A242F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là ước của 4, tức là </w:t>
            </w:r>
            <w:r w:rsidR="009603F0" w:rsidRPr="00543D35">
              <w:rPr>
                <w:position w:val="-20"/>
              </w:rPr>
              <w:object w:dxaOrig="2680" w:dyaOrig="520" w14:anchorId="2C969D46">
                <v:shape id="_x0000_i1097" type="#_x0000_t75" style="width:133.5pt;height:26.25pt" o:ole="">
                  <v:imagedata r:id="rId152" o:title=""/>
                </v:shape>
                <o:OLEObject Type="Embed" ProgID="Equation.DSMT4" ShapeID="_x0000_i1097" DrawAspect="Content" ObjectID="_1780481467" r:id="rId153"/>
              </w:object>
            </w:r>
          </w:p>
          <w:p w14:paraId="635495C6" w14:textId="4A6365D2" w:rsidR="00A80514" w:rsidRPr="00010AE9" w:rsidRDefault="00A34217" w:rsidP="009603F0">
            <w:pPr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>Vậy giá trị</w:t>
            </w:r>
            <w:r w:rsidR="009603F0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 x </w:t>
            </w:r>
            <w:r w:rsidRPr="007A242F">
              <w:rPr>
                <w:rFonts w:ascii="Times New Roman" w:eastAsia="Batang" w:hAnsi="Times New Roman"/>
                <w:color w:val="000000" w:themeColor="text1"/>
                <w:sz w:val="26"/>
                <w:szCs w:val="26"/>
                <w:lang w:val="fr-FR"/>
              </w:rPr>
              <w:t xml:space="preserve">cần tìm là </w:t>
            </w:r>
            <w:r w:rsidR="00543D35" w:rsidRPr="00543D35">
              <w:rPr>
                <w:position w:val="-10"/>
              </w:rPr>
              <w:object w:dxaOrig="1860" w:dyaOrig="320" w14:anchorId="6FB1B1E6">
                <v:shape id="_x0000_i1098" type="#_x0000_t75" style="width:93pt;height:15pt" o:ole="">
                  <v:imagedata r:id="rId154" o:title=""/>
                </v:shape>
                <o:OLEObject Type="Embed" ProgID="Equation.DSMT4" ShapeID="_x0000_i1098" DrawAspect="Content" ObjectID="_1780481468" r:id="rId155"/>
              </w:object>
            </w:r>
          </w:p>
        </w:tc>
        <w:tc>
          <w:tcPr>
            <w:tcW w:w="837" w:type="dxa"/>
            <w:shd w:val="clear" w:color="auto" w:fill="auto"/>
          </w:tcPr>
          <w:p w14:paraId="7FCE0B17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</w:p>
          <w:p w14:paraId="06C6F3EA" w14:textId="4B393A71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3401FC4F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F02AE43" w14:textId="5518D075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010AE9" w:rsidRPr="00A34217" w14:paraId="1B88A04B" w14:textId="77777777" w:rsidTr="0082218B">
        <w:tc>
          <w:tcPr>
            <w:tcW w:w="9628" w:type="dxa"/>
            <w:gridSpan w:val="3"/>
            <w:shd w:val="clear" w:color="auto" w:fill="auto"/>
          </w:tcPr>
          <w:p w14:paraId="30C68940" w14:textId="77777777" w:rsidR="00010AE9" w:rsidRPr="007A242F" w:rsidRDefault="00010AE9" w:rsidP="00010AE9">
            <w:pPr>
              <w:spacing w:line="276" w:lineRule="auto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 3</w:t>
            </w:r>
          </w:p>
          <w:p w14:paraId="264AB82F" w14:textId="4B8C1EA3" w:rsidR="00010AE9" w:rsidRPr="007A242F" w:rsidRDefault="00010AE9" w:rsidP="00010AE9">
            <w:pPr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4,0 điểm)</w:t>
            </w:r>
          </w:p>
        </w:tc>
      </w:tr>
      <w:tr w:rsidR="00A80514" w:rsidRPr="00A34217" w14:paraId="3D3750C8" w14:textId="77777777" w:rsidTr="000530A4">
        <w:tc>
          <w:tcPr>
            <w:tcW w:w="1096" w:type="dxa"/>
            <w:shd w:val="clear" w:color="auto" w:fill="auto"/>
            <w:vAlign w:val="center"/>
          </w:tcPr>
          <w:p w14:paraId="637A2015" w14:textId="68AFD7F2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7695" w:type="dxa"/>
            <w:shd w:val="clear" w:color="auto" w:fill="auto"/>
          </w:tcPr>
          <w:p w14:paraId="3422F6B7" w14:textId="02C19417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36 tháng =</w:t>
            </w:r>
            <w:r w:rsidR="002820C3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F650B2">
              <w:rPr>
                <w:color w:val="000000" w:themeColor="text1"/>
                <w:sz w:val="26"/>
                <w:szCs w:val="26"/>
              </w:rPr>
              <w:t>3 năm</w:t>
            </w:r>
          </w:p>
          <w:p w14:paraId="3C5FA8BE" w14:textId="77777777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Năm đầu, ông lãi được số tiền là</w:t>
            </w:r>
          </w:p>
          <w:p w14:paraId="3CD947D5" w14:textId="3DEE0912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100 000 000</w:t>
            </w:r>
            <w:r w:rsidRPr="00F650B2">
              <w:rPr>
                <w:rFonts w:ascii="Cambria Math" w:hAnsi="Cambria Math" w:cs="Cambria Math"/>
                <w:color w:val="000000" w:themeColor="text1"/>
                <w:sz w:val="26"/>
                <w:szCs w:val="26"/>
              </w:rPr>
              <w:t>⋅</w:t>
            </w:r>
            <w:r w:rsidRPr="00F650B2">
              <w:rPr>
                <w:color w:val="000000" w:themeColor="text1"/>
                <w:sz w:val="26"/>
                <w:szCs w:val="26"/>
              </w:rPr>
              <w:t>8%=8 000 000</w:t>
            </w:r>
            <w:r w:rsidR="0082218B" w:rsidRPr="00F650B2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F650B2">
              <w:rPr>
                <w:color w:val="000000" w:themeColor="text1"/>
                <w:sz w:val="26"/>
                <w:szCs w:val="26"/>
              </w:rPr>
              <w:t>(đồng)</w:t>
            </w:r>
          </w:p>
          <w:p w14:paraId="76A582CE" w14:textId="0E7711CC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Năm thứ 2, ông lãi được số tiền là</w:t>
            </w:r>
          </w:p>
          <w:p w14:paraId="4697FD2A" w14:textId="4C62D9F7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 (100 000 000+8 000 000).8%=8 640 000</w:t>
            </w:r>
            <w:r w:rsidR="0082218B" w:rsidRPr="00F650B2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F650B2">
              <w:rPr>
                <w:color w:val="000000" w:themeColor="text1"/>
                <w:sz w:val="26"/>
                <w:szCs w:val="26"/>
              </w:rPr>
              <w:t>(đồng)</w:t>
            </w:r>
          </w:p>
          <w:p w14:paraId="4FD8167D" w14:textId="1C9949B5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Năm thứ 3, ông lãi được số tiền là</w:t>
            </w:r>
          </w:p>
          <w:p w14:paraId="2FE39845" w14:textId="73C03890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> (100 000 000+8 000 000+8 640 000).8%=9 331 200</w:t>
            </w:r>
            <w:r w:rsidR="0082218B" w:rsidRPr="00F650B2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F650B2">
              <w:rPr>
                <w:color w:val="000000" w:themeColor="text1"/>
                <w:sz w:val="26"/>
                <w:szCs w:val="26"/>
              </w:rPr>
              <w:t>(đồng)</w:t>
            </w:r>
          </w:p>
          <w:p w14:paraId="49556742" w14:textId="3854FA05" w:rsidR="00EE5FEC" w:rsidRPr="00F650B2" w:rsidRDefault="00EE5FEC" w:rsidP="00543D35">
            <w:pPr>
              <w:pStyle w:val="NormalWeb"/>
              <w:shd w:val="clear" w:color="auto" w:fill="FFFFFF" w:themeFill="background1"/>
              <w:spacing w:before="0" w:beforeAutospacing="0" w:after="0" w:afterAutospacing="0" w:line="288" w:lineRule="auto"/>
              <w:rPr>
                <w:color w:val="000000" w:themeColor="text1"/>
                <w:sz w:val="26"/>
                <w:szCs w:val="26"/>
              </w:rPr>
            </w:pPr>
            <w:r w:rsidRPr="00F650B2">
              <w:rPr>
                <w:color w:val="000000" w:themeColor="text1"/>
                <w:sz w:val="26"/>
                <w:szCs w:val="26"/>
              </w:rPr>
              <w:t xml:space="preserve">Sau 36 tháng, ông </w:t>
            </w:r>
            <w:r w:rsidR="0082218B" w:rsidRPr="00F650B2">
              <w:rPr>
                <w:color w:val="000000" w:themeColor="text1"/>
                <w:sz w:val="26"/>
                <w:szCs w:val="26"/>
              </w:rPr>
              <w:t>Ba</w:t>
            </w:r>
            <w:r w:rsidRPr="00F650B2">
              <w:rPr>
                <w:color w:val="000000" w:themeColor="text1"/>
                <w:sz w:val="26"/>
                <w:szCs w:val="26"/>
              </w:rPr>
              <w:t xml:space="preserve"> rút ra cả vốn cả lãi là</w:t>
            </w:r>
          </w:p>
          <w:p w14:paraId="5F2DA05E" w14:textId="60769A53" w:rsidR="00A80514" w:rsidRPr="007A242F" w:rsidRDefault="00EE5FEC" w:rsidP="00543D35">
            <w:pPr>
              <w:tabs>
                <w:tab w:val="left" w:pos="992"/>
              </w:tabs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100 000 000 + 8 000 000 + 8 640 000 + 9 331 200=125</w:t>
            </w:r>
            <w:r w:rsidR="0082218B"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971</w:t>
            </w:r>
            <w:r w:rsidR="0082218B"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200</w:t>
            </w:r>
            <w:r w:rsidR="0082218B"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Pr="00F650B2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>(đồng)</w:t>
            </w:r>
          </w:p>
        </w:tc>
        <w:tc>
          <w:tcPr>
            <w:tcW w:w="837" w:type="dxa"/>
            <w:shd w:val="clear" w:color="auto" w:fill="auto"/>
          </w:tcPr>
          <w:p w14:paraId="5F8F19AD" w14:textId="77777777" w:rsid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4016EE8" w14:textId="77777777" w:rsidR="00010AE9" w:rsidRP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6"/>
              </w:rPr>
            </w:pPr>
          </w:p>
          <w:p w14:paraId="3115721F" w14:textId="2068EAB9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09B4BCBC" w14:textId="77777777" w:rsidR="00010AE9" w:rsidRP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18"/>
                <w:szCs w:val="26"/>
              </w:rPr>
            </w:pPr>
          </w:p>
          <w:p w14:paraId="3BA08B5A" w14:textId="77777777" w:rsidR="00010AE9" w:rsidRP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16"/>
                <w:szCs w:val="26"/>
              </w:rPr>
            </w:pPr>
          </w:p>
          <w:p w14:paraId="29388FE2" w14:textId="37907335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6F7D0132" w14:textId="77777777" w:rsidR="00010AE9" w:rsidRP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Cs w:val="26"/>
              </w:rPr>
            </w:pPr>
          </w:p>
          <w:p w14:paraId="6219DC7A" w14:textId="43F37FDC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3030E885" w14:textId="77777777" w:rsidR="00010AE9" w:rsidRDefault="00010AE9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46E0EB6" w14:textId="10D0AAB0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A80514" w:rsidRPr="00A34217" w14:paraId="4A766D05" w14:textId="77777777" w:rsidTr="000530A4">
        <w:tc>
          <w:tcPr>
            <w:tcW w:w="1096" w:type="dxa"/>
            <w:shd w:val="clear" w:color="auto" w:fill="auto"/>
            <w:vAlign w:val="center"/>
          </w:tcPr>
          <w:p w14:paraId="0E22DB75" w14:textId="34D8B52A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695" w:type="dxa"/>
            <w:shd w:val="clear" w:color="auto" w:fill="auto"/>
          </w:tcPr>
          <w:p w14:paraId="12C67787" w14:textId="5F91EA61" w:rsidR="00EE5FEC" w:rsidRPr="007A242F" w:rsidRDefault="00EE5FEC" w:rsidP="00EE5FEC">
            <w:pPr>
              <w:tabs>
                <w:tab w:val="left" w:pos="992"/>
              </w:tabs>
              <w:spacing w:after="120" w:line="276" w:lineRule="auto"/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Vì </w:t>
            </w:r>
            <w:r w:rsidR="00543D35" w:rsidRPr="00543D35">
              <w:rPr>
                <w:position w:val="-6"/>
              </w:rPr>
              <w:object w:dxaOrig="700" w:dyaOrig="279" w14:anchorId="49EBF98D">
                <v:shape id="_x0000_i1099" type="#_x0000_t75" style="width:35.25pt;height:13.5pt" o:ole="">
                  <v:imagedata r:id="rId156" o:title=""/>
                </v:shape>
                <o:OLEObject Type="Embed" ProgID="Equation.DSMT4" ShapeID="_x0000_i1099" DrawAspect="Content" ObjectID="_1780481469" r:id="rId157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là số chính phương lẻ nên </w:t>
            </w:r>
            <w:r w:rsidR="00543D35" w:rsidRPr="00543D35">
              <w:rPr>
                <w:position w:val="-6"/>
              </w:rPr>
              <w:object w:dxaOrig="700" w:dyaOrig="279" w14:anchorId="415885E0">
                <v:shape id="_x0000_i1100" type="#_x0000_t75" style="width:35.25pt;height:13.5pt" o:ole="">
                  <v:imagedata r:id="rId158" o:title=""/>
                </v:shape>
                <o:OLEObject Type="Embed" ProgID="Equation.DSMT4" ShapeID="_x0000_i1100" DrawAspect="Content" ObjectID="_1780481470" r:id="rId159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hia cho 8 dư 1, suy ra </w:t>
            </w:r>
            <w:r w:rsidR="00543D35" w:rsidRPr="00025957">
              <w:rPr>
                <w:position w:val="-4"/>
              </w:rPr>
              <w:object w:dxaOrig="320" w:dyaOrig="260" w14:anchorId="1DA2467F">
                <v:shape id="_x0000_i1101" type="#_x0000_t75" style="width:15pt;height:12.75pt" o:ole="">
                  <v:imagedata r:id="rId160" o:title=""/>
                </v:shape>
                <o:OLEObject Type="Embed" ProgID="Equation.DSMT4" ShapeID="_x0000_i1101" DrawAspect="Content" ObjectID="_1780481471" r:id="rId161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hia hết cho 8, nên </w:t>
            </w:r>
            <w:r w:rsidR="00543D35" w:rsidRPr="00025957">
              <w:rPr>
                <w:position w:val="-4"/>
              </w:rPr>
              <w:object w:dxaOrig="200" w:dyaOrig="200" w14:anchorId="65951D00">
                <v:shape id="_x0000_i1102" type="#_x0000_t75" style="width:9pt;height:9pt" o:ole="">
                  <v:imagedata r:id="rId162" o:title=""/>
                </v:shape>
                <o:OLEObject Type="Embed" ProgID="Equation.DSMT4" ShapeID="_x0000_i1102" DrawAspect="Content" ObjectID="_1780481472" r:id="rId163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hia hết cho 4 (1)</w:t>
            </w:r>
          </w:p>
          <w:p w14:paraId="62E421E0" w14:textId="5F810DD2" w:rsidR="00EE5FEC" w:rsidRPr="007A242F" w:rsidRDefault="00EE5FEC" w:rsidP="00EE5FEC">
            <w:pPr>
              <w:tabs>
                <w:tab w:val="left" w:pos="992"/>
              </w:tabs>
              <w:spacing w:after="120" w:line="276" w:lineRule="auto"/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Ta có </w:t>
            </w:r>
            <w:r w:rsidR="00543D35" w:rsidRPr="00543D35">
              <w:rPr>
                <w:position w:val="-10"/>
              </w:rPr>
              <w:object w:dxaOrig="2780" w:dyaOrig="320" w14:anchorId="26DA6FB7">
                <v:shape id="_x0000_i1103" type="#_x0000_t75" style="width:138.75pt;height:15pt" o:ole="">
                  <v:imagedata r:id="rId164" o:title=""/>
                </v:shape>
                <o:OLEObject Type="Embed" ProgID="Equation.DSMT4" ShapeID="_x0000_i1103" DrawAspect="Content" ObjectID="_1780481473" r:id="rId165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chia cho 3 dư 2</w:t>
            </w:r>
          </w:p>
          <w:p w14:paraId="64F4722D" w14:textId="091F9760" w:rsidR="00EE5FEC" w:rsidRPr="007A242F" w:rsidRDefault="00EE5FEC" w:rsidP="00EE5FEC">
            <w:pPr>
              <w:tabs>
                <w:tab w:val="left" w:pos="992"/>
              </w:tabs>
              <w:spacing w:after="120" w:line="276" w:lineRule="auto"/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Mà số chính phương chia cho 3 dư 0 hoặc 1 nên </w:t>
            </w:r>
            <w:r w:rsidR="00543D35" w:rsidRPr="00543D35">
              <w:rPr>
                <w:position w:val="-6"/>
              </w:rPr>
              <w:object w:dxaOrig="580" w:dyaOrig="279" w14:anchorId="5701A079">
                <v:shape id="_x0000_i1104" type="#_x0000_t75" style="width:30pt;height:13.5pt" o:ole="">
                  <v:imagedata r:id="rId166" o:title=""/>
                </v:shape>
                <o:OLEObject Type="Embed" ProgID="Equation.DSMT4" ShapeID="_x0000_i1104" DrawAspect="Content" ObjectID="_1780481474" r:id="rId167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và </w:t>
            </w:r>
            <w:r w:rsidR="00543D35" w:rsidRPr="00543D35">
              <w:rPr>
                <w:position w:val="-6"/>
              </w:rPr>
              <w:object w:dxaOrig="700" w:dyaOrig="279" w14:anchorId="24AF82AC">
                <v:shape id="_x0000_i1105" type="#_x0000_t75" style="width:35.25pt;height:13.5pt" o:ole="">
                  <v:imagedata r:id="rId168" o:title=""/>
                </v:shape>
                <o:OLEObject Type="Embed" ProgID="Equation.DSMT4" ShapeID="_x0000_i1105" DrawAspect="Content" ObjectID="_1780481475" r:id="rId169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chia cho 3 cùng dư 1, nên </w:t>
            </w:r>
            <w:r w:rsidR="00543D35" w:rsidRPr="00025957">
              <w:rPr>
                <w:position w:val="-4"/>
              </w:rPr>
              <w:object w:dxaOrig="200" w:dyaOrig="200" w14:anchorId="13205755">
                <v:shape id="_x0000_i1106" type="#_x0000_t75" style="width:9pt;height:9pt" o:ole="">
                  <v:imagedata r:id="rId170" o:title=""/>
                </v:shape>
                <o:OLEObject Type="Embed" ProgID="Equation.DSMT4" ShapeID="_x0000_i1106" DrawAspect="Content" ObjectID="_1780481476" r:id="rId171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chia hết cho 3 (2)</w:t>
            </w:r>
          </w:p>
          <w:p w14:paraId="6A49BFF7" w14:textId="199119DE" w:rsidR="00A80514" w:rsidRPr="007A242F" w:rsidRDefault="00EE5FEC" w:rsidP="00543D35">
            <w:pPr>
              <w:pStyle w:val="NormalWeb"/>
              <w:shd w:val="clear" w:color="auto" w:fill="FFFFFF" w:themeFill="background1"/>
              <w:spacing w:before="0" w:beforeAutospacing="0"/>
              <w:rPr>
                <w:color w:val="000000" w:themeColor="text1"/>
                <w:sz w:val="26"/>
                <w:szCs w:val="26"/>
              </w:rPr>
            </w:pP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Từ (1), (2), </w:t>
            </w:r>
            <w:r w:rsidR="00543D35" w:rsidRPr="00543D35">
              <w:rPr>
                <w:position w:val="-10"/>
              </w:rPr>
              <w:object w:dxaOrig="960" w:dyaOrig="320" w14:anchorId="6762B638">
                <v:shape id="_x0000_i1107" type="#_x0000_t75" style="width:47.25pt;height:15pt" o:ole="">
                  <v:imagedata r:id="rId172" o:title=""/>
                </v:shape>
                <o:OLEObject Type="Embed" ProgID="Equation.DSMT4" ShapeID="_x0000_i1107" DrawAspect="Content" ObjectID="_1780481477" r:id="rId173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nên </w:t>
            </w:r>
            <w:r w:rsidR="00543D35" w:rsidRPr="00025957">
              <w:rPr>
                <w:position w:val="-4"/>
              </w:rPr>
              <w:object w:dxaOrig="200" w:dyaOrig="200" w14:anchorId="0237650D">
                <v:shape id="_x0000_i1108" type="#_x0000_t75" style="width:9pt;height:9pt" o:ole="">
                  <v:imagedata r:id="rId174" o:title=""/>
                </v:shape>
                <o:OLEObject Type="Embed" ProgID="Equation.DSMT4" ShapeID="_x0000_i1108" DrawAspect="Content" ObjectID="_1780481478" r:id="rId175"/>
              </w:object>
            </w:r>
            <w:r w:rsidRPr="007A242F">
              <w:rPr>
                <w:rStyle w:val="fontstyle01"/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hia hết cho </w:t>
            </w:r>
            <w:r w:rsidR="00543D35" w:rsidRPr="00025957">
              <w:rPr>
                <w:position w:val="-4"/>
              </w:rPr>
              <w:object w:dxaOrig="920" w:dyaOrig="260" w14:anchorId="47BDEC5E">
                <v:shape id="_x0000_i1109" type="#_x0000_t75" style="width:45.75pt;height:12.75pt" o:ole="">
                  <v:imagedata r:id="rId176" o:title=""/>
                </v:shape>
                <o:OLEObject Type="Embed" ProgID="Equation.DSMT4" ShapeID="_x0000_i1109" DrawAspect="Content" ObjectID="_1780481479" r:id="rId177"/>
              </w:object>
            </w:r>
          </w:p>
        </w:tc>
        <w:tc>
          <w:tcPr>
            <w:tcW w:w="837" w:type="dxa"/>
            <w:shd w:val="clear" w:color="auto" w:fill="auto"/>
          </w:tcPr>
          <w:p w14:paraId="6459C550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EBA2825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3C5DB329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9F8A912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04685C5C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DBD0831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2A5643DE" w14:textId="3CF74D59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A80514" w:rsidRPr="00EE5FEC" w14:paraId="37DCB310" w14:textId="77777777" w:rsidTr="000530A4">
        <w:tc>
          <w:tcPr>
            <w:tcW w:w="1096" w:type="dxa"/>
            <w:shd w:val="clear" w:color="auto" w:fill="auto"/>
            <w:vAlign w:val="center"/>
          </w:tcPr>
          <w:p w14:paraId="347079C5" w14:textId="67D844DD" w:rsidR="00A80514" w:rsidRPr="007A242F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695" w:type="dxa"/>
            <w:shd w:val="clear" w:color="auto" w:fill="auto"/>
          </w:tcPr>
          <w:p w14:paraId="147186F2" w14:textId="1377116A" w:rsidR="00EE5FEC" w:rsidRPr="007A242F" w:rsidRDefault="00EE5FEC" w:rsidP="00EE5FEC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HS biết tìm nghiệm của </w:t>
            </w:r>
            <w:r w:rsidR="00543D35" w:rsidRPr="00543D35">
              <w:rPr>
                <w:position w:val="-18"/>
              </w:rPr>
              <w:object w:dxaOrig="4420" w:dyaOrig="400" w14:anchorId="0F23AF02">
                <v:shape id="_x0000_i1110" type="#_x0000_t75" style="width:220.5pt;height:20.25pt" o:ole="">
                  <v:imagedata r:id="rId178" o:title=""/>
                </v:shape>
                <o:OLEObject Type="Embed" ProgID="Equation.DSMT4" ShapeID="_x0000_i1110" DrawAspect="Content" ObjectID="_1780481480" r:id="rId179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6252B19A" w14:textId="1D33CFC8" w:rsidR="00EE5FEC" w:rsidRPr="007A242F" w:rsidRDefault="00EE5FEC" w:rsidP="00EE5FEC">
            <w:pPr>
              <w:spacing w:before="40" w:after="40"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ghiệm của</w:t>
            </w:r>
            <w:r w:rsidR="0082218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543D35" w:rsidRPr="00543D35">
              <w:rPr>
                <w:position w:val="-10"/>
              </w:rPr>
              <w:object w:dxaOrig="480" w:dyaOrig="320" w14:anchorId="66D70397">
                <v:shape id="_x0000_i1111" type="#_x0000_t75" style="width:24.75pt;height:15pt" o:ole="">
                  <v:imagedata r:id="rId180" o:title=""/>
                </v:shape>
                <o:OLEObject Type="Embed" ProgID="Equation.DSMT4" ShapeID="_x0000_i1111" DrawAspect="Content" ObjectID="_1780481481" r:id="rId181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ũng là nghiệm của </w:t>
            </w:r>
            <w:r w:rsidR="00543D35" w:rsidRPr="00543D35">
              <w:rPr>
                <w:position w:val="-10"/>
              </w:rPr>
              <w:object w:dxaOrig="2439" w:dyaOrig="380" w14:anchorId="1F26A81F">
                <v:shape id="_x0000_i1112" type="#_x0000_t75" style="width:121.5pt;height:19.5pt" o:ole="">
                  <v:imagedata r:id="rId182" o:title=""/>
                </v:shape>
                <o:OLEObject Type="Embed" ProgID="Equation.DSMT4" ShapeID="_x0000_i1112" DrawAspect="Content" ObjectID="_1780481482" r:id="rId183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nên:</w:t>
            </w:r>
          </w:p>
          <w:p w14:paraId="197449EC" w14:textId="10CD28E7" w:rsidR="00EE5FEC" w:rsidRPr="007A242F" w:rsidRDefault="00EE5FEC" w:rsidP="00EE5FEC">
            <w:pPr>
              <w:spacing w:before="40" w:after="40"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Thay </w:t>
            </w:r>
            <w:r w:rsidR="00543D35" w:rsidRPr="00025957">
              <w:rPr>
                <w:position w:val="-4"/>
              </w:rPr>
              <w:object w:dxaOrig="620" w:dyaOrig="260" w14:anchorId="2323F5C6">
                <v:shape id="_x0000_i1113" type="#_x0000_t75" style="width:31.5pt;height:12.75pt" o:ole="">
                  <v:imagedata r:id="rId184" o:title=""/>
                </v:shape>
                <o:OLEObject Type="Embed" ProgID="Equation.DSMT4" ShapeID="_x0000_i1113" DrawAspect="Content" ObjectID="_1780481483" r:id="rId185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vào </w:t>
            </w:r>
            <w:r w:rsidR="00543D35" w:rsidRPr="00543D35">
              <w:rPr>
                <w:position w:val="-10"/>
              </w:rPr>
              <w:object w:dxaOrig="480" w:dyaOrig="320" w14:anchorId="7FEECD0F">
                <v:shape id="_x0000_i1114" type="#_x0000_t75" style="width:24.75pt;height:15pt" o:ole="">
                  <v:imagedata r:id="rId186" o:title=""/>
                </v:shape>
                <o:OLEObject Type="Embed" ProgID="Equation.DSMT4" ShapeID="_x0000_i1114" DrawAspect="Content" ObjectID="_1780481484" r:id="rId187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ta có: </w:t>
            </w:r>
            <w:r w:rsidR="00543D35" w:rsidRPr="00543D35">
              <w:rPr>
                <w:position w:val="-6"/>
              </w:rPr>
              <w:object w:dxaOrig="1800" w:dyaOrig="279" w14:anchorId="09926341">
                <v:shape id="_x0000_i1115" type="#_x0000_t75" style="width:90pt;height:13.5pt" o:ole="">
                  <v:imagedata r:id="rId188" o:title=""/>
                </v:shape>
                <o:OLEObject Type="Embed" ProgID="Equation.DSMT4" ShapeID="_x0000_i1115" DrawAspect="Content" ObjectID="_1780481485" r:id="rId189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</w:p>
          <w:p w14:paraId="1D44A892" w14:textId="44017022" w:rsidR="00EE5FEC" w:rsidRPr="007A242F" w:rsidRDefault="00EE5FEC" w:rsidP="00EE5FEC">
            <w:pPr>
              <w:spacing w:before="40" w:after="40"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lastRenderedPageBreak/>
              <w:t xml:space="preserve">Thay </w:t>
            </w:r>
            <w:r w:rsidR="00543D35" w:rsidRPr="00025957">
              <w:rPr>
                <w:position w:val="-4"/>
              </w:rPr>
              <w:object w:dxaOrig="820" w:dyaOrig="260" w14:anchorId="4E18879E">
                <v:shape id="_x0000_i1116" type="#_x0000_t75" style="width:41.25pt;height:12.75pt" o:ole="">
                  <v:imagedata r:id="rId190" o:title=""/>
                </v:shape>
                <o:OLEObject Type="Embed" ProgID="Equation.DSMT4" ShapeID="_x0000_i1116" DrawAspect="Content" ObjectID="_1780481486" r:id="rId191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vào </w:t>
            </w:r>
            <w:r w:rsidR="00543D35" w:rsidRPr="00543D35">
              <w:rPr>
                <w:position w:val="-10"/>
              </w:rPr>
              <w:object w:dxaOrig="480" w:dyaOrig="320" w14:anchorId="3F885E83">
                <v:shape id="_x0000_i1117" type="#_x0000_t75" style="width:24.75pt;height:15pt" o:ole="">
                  <v:imagedata r:id="rId192" o:title=""/>
                </v:shape>
                <o:OLEObject Type="Embed" ProgID="Equation.DSMT4" ShapeID="_x0000_i1117" DrawAspect="Content" ObjectID="_1780481487" r:id="rId193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ta có:</w:t>
            </w:r>
            <w:r w:rsidR="0070164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 </w:t>
            </w:r>
            <w:r w:rsidR="00543D35" w:rsidRPr="00543D35">
              <w:rPr>
                <w:position w:val="-6"/>
              </w:rPr>
              <w:object w:dxaOrig="2340" w:dyaOrig="279" w14:anchorId="01F47434">
                <v:shape id="_x0000_i1118" type="#_x0000_t75" style="width:117pt;height:13.5pt" o:ole="">
                  <v:imagedata r:id="rId194" o:title=""/>
                </v:shape>
                <o:OLEObject Type="Embed" ProgID="Equation.DSMT4" ShapeID="_x0000_i1118" DrawAspect="Content" ObjectID="_1780481488" r:id="rId195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</w:p>
          <w:p w14:paraId="59FC3742" w14:textId="109A4568" w:rsidR="00A80514" w:rsidRPr="007A242F" w:rsidRDefault="00EE5FEC" w:rsidP="00543D35">
            <w:pPr>
              <w:spacing w:before="40" w:after="40" w:line="276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Từ đó HS biến đổi và tính được: </w:t>
            </w:r>
            <w:r w:rsidR="0070164F"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r w:rsidR="00543D35" w:rsidRPr="00543D35">
              <w:rPr>
                <w:position w:val="-18"/>
              </w:rPr>
              <w:object w:dxaOrig="1640" w:dyaOrig="400" w14:anchorId="2627728B">
                <v:shape id="_x0000_i1119" type="#_x0000_t75" style="width:81.75pt;height:20.25pt" o:ole="">
                  <v:imagedata r:id="rId196" o:title=""/>
                </v:shape>
                <o:OLEObject Type="Embed" ProgID="Equation.DSMT4" ShapeID="_x0000_i1119" DrawAspect="Content" ObjectID="_1780481489" r:id="rId197"/>
              </w:object>
            </w:r>
          </w:p>
        </w:tc>
        <w:tc>
          <w:tcPr>
            <w:tcW w:w="837" w:type="dxa"/>
            <w:shd w:val="clear" w:color="auto" w:fill="auto"/>
          </w:tcPr>
          <w:p w14:paraId="6D1C2C4D" w14:textId="77777777" w:rsidR="00EE5FEC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</w:p>
          <w:p w14:paraId="32EA1FF7" w14:textId="52B7B80A" w:rsidR="00EE5FEC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5AD925F7" w14:textId="77777777" w:rsidR="00EE5FEC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02F3677" w14:textId="77777777" w:rsidR="00EE5FEC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E49256E" w14:textId="77777777" w:rsidR="00EE5FEC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BE0BDC3" w14:textId="572DE1A0" w:rsidR="00A80514" w:rsidRPr="007A242F" w:rsidRDefault="00EE5FEC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A80514" w:rsidRPr="00A34217" w14:paraId="6E20FD4C" w14:textId="77777777" w:rsidTr="001D3D56">
        <w:trPr>
          <w:trHeight w:val="3521"/>
        </w:trPr>
        <w:tc>
          <w:tcPr>
            <w:tcW w:w="1096" w:type="dxa"/>
            <w:shd w:val="clear" w:color="auto" w:fill="auto"/>
          </w:tcPr>
          <w:p w14:paraId="3C413CB2" w14:textId="77777777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lastRenderedPageBreak/>
              <w:t>Câu 4</w:t>
            </w:r>
          </w:p>
          <w:p w14:paraId="2DC25760" w14:textId="35BF113D" w:rsidR="00A80514" w:rsidRPr="007A242F" w:rsidRDefault="00A80514" w:rsidP="0069327F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</w:t>
            </w:r>
            <w:r w:rsidR="0069327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6</w:t>
            </w: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,</w:t>
            </w: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>0</w:t>
            </w: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7695" w:type="dxa"/>
            <w:shd w:val="clear" w:color="auto" w:fill="auto"/>
          </w:tcPr>
          <w:p w14:paraId="139EC822" w14:textId="478D9F63" w:rsidR="00A80514" w:rsidRPr="007A242F" w:rsidRDefault="001D3D56" w:rsidP="00A80514">
            <w:pPr>
              <w:spacing w:line="276" w:lineRule="auto"/>
              <w:ind w:firstLine="567"/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fr-FR"/>
              </w:rPr>
            </w:pPr>
            <w:r w:rsidRPr="007A242F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1F28634C" wp14:editId="6B761547">
                  <wp:extent cx="2373923" cy="2185927"/>
                  <wp:effectExtent l="0" t="0" r="0" b="0"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7844" cy="2189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7" w:type="dxa"/>
            <w:shd w:val="clear" w:color="auto" w:fill="auto"/>
          </w:tcPr>
          <w:p w14:paraId="4D70740D" w14:textId="77777777" w:rsidR="00A80514" w:rsidRPr="007A242F" w:rsidRDefault="00A80514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A80514" w:rsidRPr="00A34217" w14:paraId="0AD1BFFF" w14:textId="77777777" w:rsidTr="000530A4">
        <w:tc>
          <w:tcPr>
            <w:tcW w:w="1096" w:type="dxa"/>
            <w:shd w:val="clear" w:color="auto" w:fill="auto"/>
            <w:vAlign w:val="center"/>
          </w:tcPr>
          <w:p w14:paraId="02A24001" w14:textId="27F9850D" w:rsidR="00A80514" w:rsidRPr="00F650B2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7695" w:type="dxa"/>
            <w:shd w:val="clear" w:color="auto" w:fill="auto"/>
          </w:tcPr>
          <w:p w14:paraId="6A16AC7D" w14:textId="209894E8" w:rsidR="001D3D56" w:rsidRPr="0082218B" w:rsidRDefault="001D3D56" w:rsidP="00F650B2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/m </w:t>
            </w:r>
            <w:r w:rsidR="00543D35" w:rsidRPr="00025957">
              <w:rPr>
                <w:position w:val="-4"/>
              </w:rPr>
              <w:object w:dxaOrig="2000" w:dyaOrig="260" w14:anchorId="653C0743">
                <v:shape id="_x0000_i1120" type="#_x0000_t75" style="width:99.75pt;height:12.75pt" o:ole="">
                  <v:imagedata r:id="rId199" o:title=""/>
                </v:shape>
                <o:OLEObject Type="Embed" ProgID="Equation.DSMT4" ShapeID="_x0000_i1120" DrawAspect="Content" ObjectID="_1780481490" r:id="rId200"/>
              </w:object>
            </w: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(c-g-c) </w:t>
            </w:r>
            <w:r w:rsidR="002C0ECC" w:rsidRPr="00543D35">
              <w:rPr>
                <w:position w:val="-40"/>
              </w:rPr>
              <w:object w:dxaOrig="1920" w:dyaOrig="920" w14:anchorId="60062DF9">
                <v:shape id="_x0000_i1121" type="#_x0000_t75" style="width:95.25pt;height:45.75pt" o:ole="">
                  <v:imagedata r:id="rId201" o:title=""/>
                </v:shape>
                <o:OLEObject Type="Embed" ProgID="Equation.DSMT4" ShapeID="_x0000_i1121" DrawAspect="Content" ObjectID="_1780481491" r:id="rId202"/>
              </w:object>
            </w:r>
          </w:p>
          <w:p w14:paraId="02E417B2" w14:textId="29FC10E8" w:rsidR="001D3D56" w:rsidRPr="0082218B" w:rsidRDefault="001D3D56" w:rsidP="00F650B2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/m  </w:t>
            </w:r>
            <w:r w:rsidR="00543D35" w:rsidRPr="00543D35">
              <w:rPr>
                <w:position w:val="-6"/>
              </w:rPr>
              <w:object w:dxaOrig="2340" w:dyaOrig="400" w14:anchorId="41E3A08A">
                <v:shape id="_x0000_i1122" type="#_x0000_t75" style="width:117pt;height:20.25pt" o:ole="">
                  <v:imagedata r:id="rId203" o:title=""/>
                </v:shape>
                <o:OLEObject Type="Embed" ProgID="Equation.DSMT4" ShapeID="_x0000_i1122" DrawAspect="Content" ObjectID="_1780481492" r:id="rId204"/>
              </w:object>
            </w: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(góc ngoài tại đỉnh M của </w:t>
            </w:r>
            <w:r w:rsidR="00543D35" w:rsidRPr="00025957">
              <w:rPr>
                <w:position w:val="-4"/>
              </w:rPr>
              <w:object w:dxaOrig="859" w:dyaOrig="260" w14:anchorId="3C2014F6">
                <v:shape id="_x0000_i1123" type="#_x0000_t75" style="width:42.75pt;height:12.75pt" o:ole="">
                  <v:imagedata r:id="rId205" o:title=""/>
                </v:shape>
                <o:OLEObject Type="Embed" ProgID="Equation.DSMT4" ShapeID="_x0000_i1123" DrawAspect="Content" ObjectID="_1780481493" r:id="rId206"/>
              </w:object>
            </w: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14:paraId="036DCACE" w14:textId="7FE0024D" w:rsidR="001D3D56" w:rsidRPr="007A242F" w:rsidRDefault="00543D35" w:rsidP="00F650B2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6"/>
              </w:rPr>
              <w:object w:dxaOrig="4540" w:dyaOrig="400" w14:anchorId="5E229B30">
                <v:shape id="_x0000_i1124" type="#_x0000_t75" style="width:225.75pt;height:20.25pt" o:ole="">
                  <v:imagedata r:id="rId207" o:title=""/>
                </v:shape>
                <o:OLEObject Type="Embed" ProgID="Equation.DSMT4" ShapeID="_x0000_i1124" DrawAspect="Content" ObjectID="_1780481494" r:id="rId208"/>
              </w:object>
            </w:r>
            <w:r w:rsidR="001D3D56"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  <w:p w14:paraId="2609EABA" w14:textId="101E776E" w:rsidR="001D3D56" w:rsidRPr="007A242F" w:rsidRDefault="001D3D56" w:rsidP="00F650B2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Do đó </w:t>
            </w:r>
            <w:r w:rsidR="00543D35" w:rsidRPr="00025957">
              <w:rPr>
                <w:position w:val="-4"/>
              </w:rPr>
              <w:object w:dxaOrig="780" w:dyaOrig="260" w14:anchorId="43C7323F">
                <v:shape id="_x0000_i1125" type="#_x0000_t75" style="width:39pt;height:12.75pt" o:ole="">
                  <v:imagedata r:id="rId209" o:title=""/>
                </v:shape>
                <o:OLEObject Type="Embed" ProgID="Equation.DSMT4" ShapeID="_x0000_i1125" DrawAspect="Content" ObjectID="_1780481495" r:id="rId21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="00543D35" w:rsidRPr="00025957">
              <w:rPr>
                <w:position w:val="-4"/>
              </w:rPr>
              <w:object w:dxaOrig="320" w:dyaOrig="260" w14:anchorId="66AE8574">
                <v:shape id="_x0000_i1126" type="#_x0000_t75" style="width:15pt;height:12.75pt" o:ole="">
                  <v:imagedata r:id="rId211" o:title=""/>
                </v:shape>
                <o:OLEObject Type="Embed" ProgID="Equation.DSMT4" ShapeID="_x0000_i1126" DrawAspect="Content" ObjectID="_1780481496" r:id="rId21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nên </w:t>
            </w:r>
            <w:r w:rsidR="00543D35" w:rsidRPr="00025957">
              <w:rPr>
                <w:position w:val="-4"/>
              </w:rPr>
              <w:object w:dxaOrig="1200" w:dyaOrig="260" w14:anchorId="4B30FFE2">
                <v:shape id="_x0000_i1127" type="#_x0000_t75" style="width:60.75pt;height:12.75pt" o:ole="">
                  <v:imagedata r:id="rId213" o:title=""/>
                </v:shape>
                <o:OLEObject Type="Embed" ProgID="Equation.DSMT4" ShapeID="_x0000_i1127" DrawAspect="Content" ObjectID="_1780481497" r:id="rId21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  <w:p w14:paraId="657E9A48" w14:textId="0D52E65C" w:rsidR="001D3D56" w:rsidRPr="007A242F" w:rsidRDefault="001D3D56" w:rsidP="00F650B2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Mặt khác </w:t>
            </w:r>
            <w:r w:rsidR="00543D35" w:rsidRPr="00025957">
              <w:rPr>
                <w:position w:val="-4"/>
              </w:rPr>
              <w:object w:dxaOrig="1160" w:dyaOrig="260" w14:anchorId="6578E930">
                <v:shape id="_x0000_i1128" type="#_x0000_t75" style="width:58.5pt;height:12.75pt" o:ole="">
                  <v:imagedata r:id="rId215" o:title=""/>
                </v:shape>
                <o:OLEObject Type="Embed" ProgID="Equation.DSMT4" ShapeID="_x0000_i1128" DrawAspect="Content" ObjectID="_1780481498" r:id="rId21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(do </w:t>
            </w:r>
            <w:r w:rsidR="00543D35" w:rsidRPr="00025957">
              <w:rPr>
                <w:position w:val="-4"/>
              </w:rPr>
              <w:object w:dxaOrig="2000" w:dyaOrig="260" w14:anchorId="765A8962">
                <v:shape id="_x0000_i1129" type="#_x0000_t75" style="width:99.75pt;height:12.75pt" o:ole="">
                  <v:imagedata r:id="rId217" o:title=""/>
                </v:shape>
                <o:OLEObject Type="Embed" ProgID="Equation.DSMT4" ShapeID="_x0000_i1129" DrawAspect="Content" ObjectID="_1780481499" r:id="rId21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)</w:t>
            </w:r>
          </w:p>
          <w:p w14:paraId="257E0F5A" w14:textId="5B7DC3F0" w:rsidR="00A80514" w:rsidRPr="007A242F" w:rsidRDefault="001D3D56" w:rsidP="00543D35">
            <w:pPr>
              <w:spacing w:line="264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Suy ra </w:t>
            </w:r>
            <w:r w:rsidR="00543D35" w:rsidRPr="00025957">
              <w:rPr>
                <w:position w:val="-4"/>
              </w:rPr>
              <w:object w:dxaOrig="1180" w:dyaOrig="260" w14:anchorId="0F642F4E">
                <v:shape id="_x0000_i1130" type="#_x0000_t75" style="width:59.25pt;height:12.75pt" o:ole="">
                  <v:imagedata r:id="rId219" o:title=""/>
                </v:shape>
                <o:OLEObject Type="Embed" ProgID="Equation.DSMT4" ShapeID="_x0000_i1130" DrawAspect="Content" ObjectID="_1780481500" r:id="rId22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hay </w:t>
            </w:r>
            <w:r w:rsidR="00543D35" w:rsidRPr="00025957">
              <w:rPr>
                <w:position w:val="-4"/>
              </w:rPr>
              <w:object w:dxaOrig="320" w:dyaOrig="260" w14:anchorId="6051FC21">
                <v:shape id="_x0000_i1131" type="#_x0000_t75" style="width:15pt;height:12.75pt" o:ole="">
                  <v:imagedata r:id="rId221" o:title=""/>
                </v:shape>
                <o:OLEObject Type="Embed" ProgID="Equation.DSMT4" ShapeID="_x0000_i1131" DrawAspect="Content" ObjectID="_1780481501" r:id="rId22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là trung điểm của </w:t>
            </w:r>
            <w:r w:rsidR="00543D35" w:rsidRPr="00025957">
              <w:rPr>
                <w:position w:val="-4"/>
              </w:rPr>
              <w:object w:dxaOrig="460" w:dyaOrig="260" w14:anchorId="495C9EE1">
                <v:shape id="_x0000_i1132" type="#_x0000_t75" style="width:22.5pt;height:12.75pt" o:ole="">
                  <v:imagedata r:id="rId223" o:title=""/>
                </v:shape>
                <o:OLEObject Type="Embed" ProgID="Equation.DSMT4" ShapeID="_x0000_i1132" DrawAspect="Content" ObjectID="_1780481502" r:id="rId22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837" w:type="dxa"/>
            <w:shd w:val="clear" w:color="auto" w:fill="auto"/>
          </w:tcPr>
          <w:p w14:paraId="12933521" w14:textId="77777777" w:rsidR="001D3D56" w:rsidRPr="007A242F" w:rsidRDefault="001D3D56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2D41BEE" w14:textId="048902A7" w:rsidR="00A80514" w:rsidRPr="007A242F" w:rsidRDefault="001D3D56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.0</w:t>
            </w:r>
          </w:p>
          <w:p w14:paraId="62209BF0" w14:textId="6F5CD9DB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81E9560" w14:textId="28557698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1B35C37" w14:textId="2DDFC295" w:rsidR="00A80514" w:rsidRPr="007A242F" w:rsidRDefault="001D3D56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1C48848D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F8ED57A" w14:textId="77777777" w:rsidR="00A80514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701FB0E2" w14:textId="1EAA1AF4" w:rsidR="003608DE" w:rsidRPr="007A242F" w:rsidRDefault="003608DE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A80514" w:rsidRPr="00A34217" w14:paraId="2E5E6EE7" w14:textId="77777777" w:rsidTr="000530A4">
        <w:tc>
          <w:tcPr>
            <w:tcW w:w="1096" w:type="dxa"/>
            <w:shd w:val="clear" w:color="auto" w:fill="auto"/>
            <w:vAlign w:val="center"/>
          </w:tcPr>
          <w:p w14:paraId="2BBF50B6" w14:textId="02923A64" w:rsidR="00A80514" w:rsidRPr="00F650B2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695" w:type="dxa"/>
            <w:shd w:val="clear" w:color="auto" w:fill="auto"/>
          </w:tcPr>
          <w:p w14:paraId="5A980348" w14:textId="5992FA9B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/m: Tam giác </w:t>
            </w:r>
            <w:r w:rsidR="00543D35" w:rsidRPr="00025957">
              <w:rPr>
                <w:position w:val="-4"/>
              </w:rPr>
              <w:object w:dxaOrig="660" w:dyaOrig="260" w14:anchorId="695E4B53">
                <v:shape id="_x0000_i1133" type="#_x0000_t75" style="width:33pt;height:12.75pt" o:ole="">
                  <v:imagedata r:id="rId225" o:title=""/>
                </v:shape>
                <o:OLEObject Type="Embed" ProgID="Equation.DSMT4" ShapeID="_x0000_i1133" DrawAspect="Content" ObjectID="_1780481503" r:id="rId22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ân tại </w:t>
            </w:r>
            <w:r w:rsidR="00543D35" w:rsidRPr="00025957">
              <w:rPr>
                <w:position w:val="-4"/>
              </w:rPr>
              <w:object w:dxaOrig="320" w:dyaOrig="260" w14:anchorId="513399BF">
                <v:shape id="_x0000_i1134" type="#_x0000_t75" style="width:15pt;height:12.75pt" o:ole="">
                  <v:imagedata r:id="rId227" o:title=""/>
                </v:shape>
                <o:OLEObject Type="Embed" ProgID="Equation.DSMT4" ShapeID="_x0000_i1134" DrawAspect="Content" ObjectID="_1780481504" r:id="rId22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, lại có </w:t>
            </w:r>
            <w:r w:rsidR="0042156C" w:rsidRPr="00025957">
              <w:rPr>
                <w:position w:val="-4"/>
              </w:rPr>
              <w:object w:dxaOrig="1280" w:dyaOrig="380" w14:anchorId="7595FDE9">
                <v:shape id="_x0000_i1135" type="#_x0000_t75" style="width:63.75pt;height:19.5pt" o:ole="">
                  <v:imagedata r:id="rId229" o:title=""/>
                </v:shape>
                <o:OLEObject Type="Embed" ProgID="Equation.DSMT4" ShapeID="_x0000_i1135" DrawAspect="Content" ObjectID="_1780481505" r:id="rId23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ên là tam giác đều.</w:t>
            </w:r>
          </w:p>
          <w:p w14:paraId="14C2B96D" w14:textId="2C8D3693" w:rsidR="001D3D56" w:rsidRPr="007A242F" w:rsidRDefault="00543D35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859" w:dyaOrig="260" w14:anchorId="4659486E">
                <v:shape id="_x0000_i1136" type="#_x0000_t75" style="width:42.75pt;height:12.75pt" o:ole="">
                  <v:imagedata r:id="rId231" o:title=""/>
                </v:shape>
                <o:OLEObject Type="Embed" ProgID="Equation.DSMT4" ShapeID="_x0000_i1136" DrawAspect="Content" ObjectID="_1780481506" r:id="rId232"/>
              </w:object>
            </w:r>
            <w:r w:rsidR="001D3D56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là tam giác đều nên đường cao </w:t>
            </w:r>
            <w:r w:rsidRPr="00025957">
              <w:rPr>
                <w:position w:val="-4"/>
              </w:rPr>
              <w:object w:dxaOrig="440" w:dyaOrig="260" w14:anchorId="78E9C58C">
                <v:shape id="_x0000_i1137" type="#_x0000_t75" style="width:21.75pt;height:12.75pt" o:ole="">
                  <v:imagedata r:id="rId233" o:title=""/>
                </v:shape>
                <o:OLEObject Type="Embed" ProgID="Equation.DSMT4" ShapeID="_x0000_i1137" DrawAspect="Content" ObjectID="_1780481507" r:id="rId234"/>
              </w:object>
            </w:r>
            <w:r w:rsidR="001D3D56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đồng thời là đường trung tuyến, đường phân giác. </w:t>
            </w:r>
          </w:p>
          <w:p w14:paraId="65881CFF" w14:textId="003D3EC8" w:rsidR="00A80514" w:rsidRPr="007A242F" w:rsidRDefault="001D3D56" w:rsidP="00543D35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Do </w:t>
            </w:r>
            <w:r w:rsidR="00543D35" w:rsidRPr="00025957">
              <w:rPr>
                <w:position w:val="-4"/>
              </w:rPr>
              <w:object w:dxaOrig="260" w:dyaOrig="260" w14:anchorId="4A0872B4">
                <v:shape id="_x0000_i1138" type="#_x0000_t75" style="width:12.75pt;height:12.75pt" o:ole="">
                  <v:imagedata r:id="rId235" o:title=""/>
                </v:shape>
                <o:OLEObject Type="Embed" ProgID="Equation.DSMT4" ShapeID="_x0000_i1138" DrawAspect="Content" ObjectID="_1780481508" r:id="rId23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ằm trên đường phân giác </w:t>
            </w:r>
            <w:r w:rsidR="00543D35" w:rsidRPr="00025957">
              <w:rPr>
                <w:position w:val="-4"/>
              </w:rPr>
              <w:object w:dxaOrig="440" w:dyaOrig="260" w14:anchorId="40D6B310">
                <v:shape id="_x0000_i1139" type="#_x0000_t75" style="width:21.75pt;height:12.75pt" o:ole="">
                  <v:imagedata r:id="rId237" o:title=""/>
                </v:shape>
                <o:OLEObject Type="Embed" ProgID="Equation.DSMT4" ShapeID="_x0000_i1139" DrawAspect="Content" ObjectID="_1780481509" r:id="rId23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ủa </w:t>
            </w:r>
            <w:r w:rsidR="00543D35" w:rsidRPr="00025957">
              <w:rPr>
                <w:position w:val="-4"/>
              </w:rPr>
              <w:object w:dxaOrig="639" w:dyaOrig="380" w14:anchorId="63CFF798">
                <v:shape id="_x0000_i1140" type="#_x0000_t75" style="width:32.25pt;height:19.5pt" o:ole="">
                  <v:imagedata r:id="rId239" o:title=""/>
                </v:shape>
                <o:OLEObject Type="Embed" ProgID="Equation.DSMT4" ShapeID="_x0000_i1140" DrawAspect="Content" ObjectID="_1780481510" r:id="rId24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ên </w:t>
            </w:r>
            <w:r w:rsidR="00543D35" w:rsidRPr="00025957">
              <w:rPr>
                <w:position w:val="-4"/>
              </w:rPr>
              <w:object w:dxaOrig="260" w:dyaOrig="260" w14:anchorId="13322E22">
                <v:shape id="_x0000_i1141" type="#_x0000_t75" style="width:12.75pt;height:12.75pt" o:ole="">
                  <v:imagedata r:id="rId241" o:title=""/>
                </v:shape>
                <o:OLEObject Type="Embed" ProgID="Equation.DSMT4" ShapeID="_x0000_i1141" DrawAspect="Content" ObjectID="_1780481511" r:id="rId24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ách đều </w:t>
            </w:r>
            <w:r w:rsidR="00543D35" w:rsidRPr="00025957">
              <w:rPr>
                <w:position w:val="-4"/>
              </w:rPr>
              <w:object w:dxaOrig="460" w:dyaOrig="260" w14:anchorId="5464C8EF">
                <v:shape id="_x0000_i1142" type="#_x0000_t75" style="width:22.5pt;height:12.75pt" o:ole="">
                  <v:imagedata r:id="rId243" o:title=""/>
                </v:shape>
                <o:OLEObject Type="Embed" ProgID="Equation.DSMT4" ShapeID="_x0000_i1142" DrawAspect="Content" ObjectID="_1780481512" r:id="rId24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, </w:t>
            </w:r>
            <w:r w:rsidR="00543D35" w:rsidRPr="00025957">
              <w:rPr>
                <w:position w:val="-4"/>
              </w:rPr>
              <w:object w:dxaOrig="440" w:dyaOrig="260" w14:anchorId="1403B901">
                <v:shape id="_x0000_i1143" type="#_x0000_t75" style="width:21.75pt;height:12.75pt" o:ole="">
                  <v:imagedata r:id="rId245" o:title=""/>
                </v:shape>
                <o:OLEObject Type="Embed" ProgID="Equation.DSMT4" ShapeID="_x0000_i1143" DrawAspect="Content" ObjectID="_1780481513" r:id="rId24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  <w:tc>
          <w:tcPr>
            <w:tcW w:w="837" w:type="dxa"/>
            <w:shd w:val="clear" w:color="auto" w:fill="auto"/>
          </w:tcPr>
          <w:p w14:paraId="2227BCF3" w14:textId="77777777" w:rsidR="007A242F" w:rsidRPr="0082218B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12854991" w14:textId="74920DC9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4ED11DFE" w14:textId="77777777" w:rsidR="007A242F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B4B28ED" w14:textId="49EAC695" w:rsidR="00A80514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.0</w:t>
            </w:r>
          </w:p>
          <w:p w14:paraId="1AE5CD71" w14:textId="77777777" w:rsidR="007A242F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1CD5C65" w14:textId="3738D8E6" w:rsidR="00A80514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A80514"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A80514" w:rsidRPr="00A34217" w14:paraId="3FE39FD6" w14:textId="77777777" w:rsidTr="000530A4">
        <w:tc>
          <w:tcPr>
            <w:tcW w:w="1096" w:type="dxa"/>
            <w:shd w:val="clear" w:color="auto" w:fill="auto"/>
            <w:vAlign w:val="center"/>
          </w:tcPr>
          <w:p w14:paraId="77D15015" w14:textId="2ED8F9C8" w:rsidR="00A80514" w:rsidRPr="00F650B2" w:rsidRDefault="00F650B2" w:rsidP="00A80514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695" w:type="dxa"/>
            <w:shd w:val="clear" w:color="auto" w:fill="auto"/>
          </w:tcPr>
          <w:p w14:paraId="4A07CFC8" w14:textId="4C398CED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/m </w:t>
            </w:r>
            <w:r w:rsidR="00543D35" w:rsidRPr="00025957">
              <w:rPr>
                <w:position w:val="-4"/>
              </w:rPr>
              <w:object w:dxaOrig="800" w:dyaOrig="260" w14:anchorId="7D8FFEA6">
                <v:shape id="_x0000_i1144" type="#_x0000_t75" style="width:39.75pt;height:12.75pt" o:ole="">
                  <v:imagedata r:id="rId247" o:title=""/>
                </v:shape>
                <o:OLEObject Type="Embed" ProgID="Equation.DSMT4" ShapeID="_x0000_i1144" DrawAspect="Content" ObjectID="_1780481514" r:id="rId24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ân tại </w:t>
            </w:r>
            <w:r w:rsidR="00543D35" w:rsidRPr="00025957">
              <w:rPr>
                <w:position w:val="-4"/>
              </w:rPr>
              <w:object w:dxaOrig="260" w:dyaOrig="260" w14:anchorId="06D8E9C1">
                <v:shape id="_x0000_i1145" type="#_x0000_t75" style="width:12.75pt;height:12.75pt" o:ole="">
                  <v:imagedata r:id="rId249" o:title=""/>
                </v:shape>
                <o:OLEObject Type="Embed" ProgID="Equation.DSMT4" ShapeID="_x0000_i1145" DrawAspect="Content" ObjectID="_1780481515" r:id="rId25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</w:p>
          <w:p w14:paraId="28BAFCA8" w14:textId="2036348A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và</w:t>
            </w:r>
            <w:r w:rsidR="00543D35" w:rsidRPr="00543D35">
              <w:rPr>
                <w:position w:val="-24"/>
              </w:rPr>
              <w:object w:dxaOrig="6399" w:dyaOrig="660" w14:anchorId="0265DA27">
                <v:shape id="_x0000_i1146" type="#_x0000_t75" style="width:320.25pt;height:33pt" o:ole="">
                  <v:imagedata r:id="rId251" o:title=""/>
                </v:shape>
                <o:OLEObject Type="Embed" ProgID="Equation.DSMT4" ShapeID="_x0000_i1146" DrawAspect="Content" ObjectID="_1780481516" r:id="rId25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ên </w:t>
            </w:r>
            <w:r w:rsidR="00543D35" w:rsidRPr="00025957">
              <w:rPr>
                <w:position w:val="-4"/>
              </w:rPr>
              <w:object w:dxaOrig="800" w:dyaOrig="260" w14:anchorId="441F6C3A">
                <v:shape id="_x0000_i1147" type="#_x0000_t75" style="width:39.75pt;height:12.75pt" o:ole="">
                  <v:imagedata r:id="rId253" o:title=""/>
                </v:shape>
                <o:OLEObject Type="Embed" ProgID="Equation.DSMT4" ShapeID="_x0000_i1147" DrawAspect="Content" ObjectID="_1780481517" r:id="rId254"/>
              </w:object>
            </w:r>
            <w:r w:rsidR="00AB1129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đều</w:t>
            </w:r>
          </w:p>
          <w:p w14:paraId="287B7A12" w14:textId="4DD83801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Do đó chân đường vuông góc </w:t>
            </w:r>
            <w:r w:rsidR="00543D35" w:rsidRPr="00025957">
              <w:rPr>
                <w:position w:val="-4"/>
              </w:rPr>
              <w:object w:dxaOrig="279" w:dyaOrig="260" w14:anchorId="36EFDFF6">
                <v:shape id="_x0000_i1148" type="#_x0000_t75" style="width:13.5pt;height:12.75pt" o:ole="">
                  <v:imagedata r:id="rId255" o:title=""/>
                </v:shape>
                <o:OLEObject Type="Embed" ProgID="Equation.DSMT4" ShapeID="_x0000_i1148" DrawAspect="Content" ObjectID="_1780481518" r:id="rId25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ủa </w:t>
            </w:r>
            <w:r w:rsidR="00543D35" w:rsidRPr="00025957">
              <w:rPr>
                <w:position w:val="-4"/>
              </w:rPr>
              <w:object w:dxaOrig="240" w:dyaOrig="260" w14:anchorId="2FDE4C1C">
                <v:shape id="_x0000_i1149" type="#_x0000_t75" style="width:11.25pt;height:12.75pt" o:ole="">
                  <v:imagedata r:id="rId257" o:title=""/>
                </v:shape>
                <o:OLEObject Type="Embed" ProgID="Equation.DSMT4" ShapeID="_x0000_i1149" DrawAspect="Content" ObjectID="_1780481519" r:id="rId25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xuống </w:t>
            </w:r>
            <w:r w:rsidR="00543D35" w:rsidRPr="00025957">
              <w:rPr>
                <w:position w:val="-4"/>
              </w:rPr>
              <w:object w:dxaOrig="420" w:dyaOrig="260" w14:anchorId="75969C69">
                <v:shape id="_x0000_i1150" type="#_x0000_t75" style="width:21pt;height:12.75pt" o:ole="">
                  <v:imagedata r:id="rId259" o:title=""/>
                </v:shape>
                <o:OLEObject Type="Embed" ProgID="Equation.DSMT4" ShapeID="_x0000_i1150" DrawAspect="Content" ObjectID="_1780481520" r:id="rId26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cũng là trung điểm của cạnh </w:t>
            </w:r>
            <w:r w:rsidR="00543D35" w:rsidRPr="00025957">
              <w:rPr>
                <w:position w:val="-4"/>
              </w:rPr>
              <w:object w:dxaOrig="420" w:dyaOrig="260" w14:anchorId="4089CD50">
                <v:shape id="_x0000_i1151" type="#_x0000_t75" style="width:21pt;height:12.75pt" o:ole="">
                  <v:imagedata r:id="rId261" o:title=""/>
                </v:shape>
                <o:OLEObject Type="Embed" ProgID="Equation.DSMT4" ShapeID="_x0000_i1151" DrawAspect="Content" ObjectID="_1780481521" r:id="rId262"/>
              </w:object>
            </w:r>
            <w:r w:rsidR="007A242F"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h</w: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ay </w:t>
            </w:r>
            <w:r w:rsidR="00543D35" w:rsidRPr="00025957">
              <w:rPr>
                <w:position w:val="-4"/>
              </w:rPr>
              <w:object w:dxaOrig="1140" w:dyaOrig="260" w14:anchorId="59978E98">
                <v:shape id="_x0000_i1152" type="#_x0000_t75" style="width:57pt;height:12.75pt" o:ole="">
                  <v:imagedata r:id="rId263" o:title=""/>
                </v:shape>
                <o:OLEObject Type="Embed" ProgID="Equation.DSMT4" ShapeID="_x0000_i1152" DrawAspect="Content" ObjectID="_1780481522" r:id="rId26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64366325" w14:textId="313C0C89" w:rsidR="00F650B2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Trong tam giác </w:t>
            </w:r>
            <w:r w:rsidR="00543D35" w:rsidRPr="00025957">
              <w:rPr>
                <w:position w:val="-4"/>
              </w:rPr>
              <w:object w:dxaOrig="620" w:dyaOrig="260" w14:anchorId="13CBE286">
                <v:shape id="_x0000_i1153" type="#_x0000_t75" style="width:31.5pt;height:12.75pt" o:ole="">
                  <v:imagedata r:id="rId265" o:title=""/>
                </v:shape>
                <o:OLEObject Type="Embed" ProgID="Equation.DSMT4" ShapeID="_x0000_i1153" DrawAspect="Content" ObjectID="_1780481523" r:id="rId26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, điểm </w:t>
            </w:r>
            <w:r w:rsidR="00543D35" w:rsidRPr="00025957">
              <w:rPr>
                <w:position w:val="-4"/>
              </w:rPr>
              <w:object w:dxaOrig="260" w:dyaOrig="260" w14:anchorId="34492D75">
                <v:shape id="_x0000_i1154" type="#_x0000_t75" style="width:12.75pt;height:12.75pt" o:ole="">
                  <v:imagedata r:id="rId267" o:title=""/>
                </v:shape>
                <o:OLEObject Type="Embed" ProgID="Equation.DSMT4" ShapeID="_x0000_i1154" DrawAspect="Content" ObjectID="_1780481524" r:id="rId26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thuộc trung tuyến </w:t>
            </w:r>
            <w:r w:rsidR="00543D35" w:rsidRPr="00025957">
              <w:rPr>
                <w:position w:val="-4"/>
              </w:rPr>
              <w:object w:dxaOrig="440" w:dyaOrig="260" w14:anchorId="2CFD6368">
                <v:shape id="_x0000_i1155" type="#_x0000_t75" style="width:21.75pt;height:12.75pt" o:ole="">
                  <v:imagedata r:id="rId269" o:title=""/>
                </v:shape>
                <o:OLEObject Type="Embed" ProgID="Equation.DSMT4" ShapeID="_x0000_i1155" DrawAspect="Content" ObjectID="_1780481525" r:id="rId27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4E72946F" w14:textId="0369FD84" w:rsidR="00F650B2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và </w:t>
            </w:r>
            <w:r w:rsidR="00543D35" w:rsidRPr="00543D35">
              <w:rPr>
                <w:position w:val="-24"/>
              </w:rPr>
              <w:object w:dxaOrig="3260" w:dyaOrig="660" w14:anchorId="76E70360">
                <v:shape id="_x0000_i1156" type="#_x0000_t75" style="width:163.5pt;height:33pt" o:ole="">
                  <v:imagedata r:id="rId271" o:title=""/>
                </v:shape>
                <o:OLEObject Type="Embed" ProgID="Equation.DSMT4" ShapeID="_x0000_i1156" DrawAspect="Content" ObjectID="_1780481526" r:id="rId27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</w:p>
          <w:p w14:paraId="2406D17E" w14:textId="7120E74A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Do đó </w:t>
            </w:r>
            <w:r w:rsidR="00543D35" w:rsidRPr="00025957">
              <w:rPr>
                <w:position w:val="-4"/>
              </w:rPr>
              <w:object w:dxaOrig="260" w:dyaOrig="260" w14:anchorId="1BC01CCF">
                <v:shape id="_x0000_i1157" type="#_x0000_t75" style="width:12.75pt;height:12.75pt" o:ole="">
                  <v:imagedata r:id="rId273" o:title=""/>
                </v:shape>
                <o:OLEObject Type="Embed" ProgID="Equation.DSMT4" ShapeID="_x0000_i1157" DrawAspect="Content" ObjectID="_1780481527" r:id="rId27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là trọng tâm của tam giác </w:t>
            </w:r>
            <w:r w:rsidR="00543D35" w:rsidRPr="00025957">
              <w:rPr>
                <w:position w:val="-4"/>
              </w:rPr>
              <w:object w:dxaOrig="639" w:dyaOrig="260" w14:anchorId="71F88222">
                <v:shape id="_x0000_i1158" type="#_x0000_t75" style="width:32.25pt;height:12.75pt" o:ole="">
                  <v:imagedata r:id="rId275" o:title=""/>
                </v:shape>
                <o:OLEObject Type="Embed" ProgID="Equation.DSMT4" ShapeID="_x0000_i1158" DrawAspect="Content" ObjectID="_1780481528" r:id="rId27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</w:p>
          <w:p w14:paraId="349F9728" w14:textId="3DA99C83" w:rsidR="001D3D56" w:rsidRPr="007A242F" w:rsidRDefault="001D3D56" w:rsidP="0082218B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Do </w:t>
            </w:r>
            <w:r w:rsidR="00543D35" w:rsidRPr="00025957">
              <w:rPr>
                <w:position w:val="-4"/>
              </w:rPr>
              <w:object w:dxaOrig="340" w:dyaOrig="260" w14:anchorId="2F28E2B8">
                <v:shape id="_x0000_i1159" type="#_x0000_t75" style="width:17.25pt;height:12.75pt" o:ole="">
                  <v:imagedata r:id="rId277" o:title=""/>
                </v:shape>
                <o:OLEObject Type="Embed" ProgID="Equation.DSMT4" ShapeID="_x0000_i1159" DrawAspect="Content" ObjectID="_1780481529" r:id="rId27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là đường trung tuyến của tam giác </w:t>
            </w:r>
            <w:r w:rsidR="00543D35" w:rsidRPr="00025957">
              <w:rPr>
                <w:position w:val="-4"/>
              </w:rPr>
              <w:object w:dxaOrig="639" w:dyaOrig="260" w14:anchorId="760BBCFC">
                <v:shape id="_x0000_i1160" type="#_x0000_t75" style="width:32.25pt;height:12.75pt" o:ole="">
                  <v:imagedata r:id="rId279" o:title=""/>
                </v:shape>
                <o:OLEObject Type="Embed" ProgID="Equation.DSMT4" ShapeID="_x0000_i1160" DrawAspect="Content" ObjectID="_1780481530" r:id="rId280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ên </w:t>
            </w:r>
            <w:r w:rsidR="00543D35" w:rsidRPr="00025957">
              <w:rPr>
                <w:position w:val="-4"/>
              </w:rPr>
              <w:object w:dxaOrig="340" w:dyaOrig="260" w14:anchorId="68395300">
                <v:shape id="_x0000_i1161" type="#_x0000_t75" style="width:17.25pt;height:12.75pt" o:ole="">
                  <v:imagedata r:id="rId281" o:title=""/>
                </v:shape>
                <o:OLEObject Type="Embed" ProgID="Equation.DSMT4" ShapeID="_x0000_i1161" DrawAspect="Content" ObjectID="_1780481531" r:id="rId28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đi qua </w:t>
            </w:r>
            <w:r w:rsidR="00543D35" w:rsidRPr="00025957">
              <w:rPr>
                <w:position w:val="-4"/>
              </w:rPr>
              <w:object w:dxaOrig="260" w:dyaOrig="260" w14:anchorId="6B9B7DEA">
                <v:shape id="_x0000_i1162" type="#_x0000_t75" style="width:12.75pt;height:12.75pt" o:ole="">
                  <v:imagedata r:id="rId283" o:title=""/>
                </v:shape>
                <o:OLEObject Type="Embed" ProgID="Equation.DSMT4" ShapeID="_x0000_i1162" DrawAspect="Content" ObjectID="_1780481532" r:id="rId284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</w:p>
          <w:p w14:paraId="33FA305D" w14:textId="6C98B84E" w:rsidR="00A80514" w:rsidRPr="007A242F" w:rsidRDefault="001D3D56" w:rsidP="00543D35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Do đó </w:t>
            </w:r>
            <w:r w:rsidR="00543D35" w:rsidRPr="00025957">
              <w:rPr>
                <w:position w:val="-4"/>
              </w:rPr>
              <w:object w:dxaOrig="260" w:dyaOrig="260" w14:anchorId="290C2AE7">
                <v:shape id="_x0000_i1163" type="#_x0000_t75" style="width:12.75pt;height:12.75pt" o:ole="">
                  <v:imagedata r:id="rId285" o:title=""/>
                </v:shape>
                <o:OLEObject Type="Embed" ProgID="Equation.DSMT4" ShapeID="_x0000_i1163" DrawAspect="Content" ObjectID="_1780481533" r:id="rId286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, </w:t>
            </w:r>
            <w:r w:rsidR="00543D35" w:rsidRPr="00025957">
              <w:rPr>
                <w:position w:val="-4"/>
              </w:rPr>
              <w:object w:dxaOrig="260" w:dyaOrig="260" w14:anchorId="124A3E9F">
                <v:shape id="_x0000_i1164" type="#_x0000_t75" style="width:12.75pt;height:12.75pt" o:ole="">
                  <v:imagedata r:id="rId287" o:title=""/>
                </v:shape>
                <o:OLEObject Type="Embed" ProgID="Equation.DSMT4" ShapeID="_x0000_i1164" DrawAspect="Content" ObjectID="_1780481534" r:id="rId28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, </w:t>
            </w:r>
            <w:r w:rsidR="00543D35" w:rsidRPr="00025957">
              <w:rPr>
                <w:position w:val="-4"/>
              </w:rPr>
              <w:object w:dxaOrig="200" w:dyaOrig="260" w14:anchorId="05237AB2">
                <v:shape id="_x0000_i1165" type="#_x0000_t75" style="width:9pt;height:12.75pt" o:ole="">
                  <v:imagedata r:id="rId289" o:title=""/>
                </v:shape>
                <o:OLEObject Type="Embed" ProgID="Equation.DSMT4" ShapeID="_x0000_i1165" DrawAspect="Content" ObjectID="_1780481535" r:id="rId290"/>
              </w:object>
            </w:r>
            <w:r w:rsidR="00207F8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hẳng hàng</w: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837" w:type="dxa"/>
            <w:shd w:val="clear" w:color="auto" w:fill="auto"/>
          </w:tcPr>
          <w:p w14:paraId="7173FBBB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E511785" w14:textId="01E54314" w:rsidR="00A80514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34B18A7" w14:textId="77777777" w:rsidR="003608DE" w:rsidRPr="007A242F" w:rsidRDefault="003608DE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51C47BA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7495DC46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2205F2A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79222EFF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21C86DB" w14:textId="77777777" w:rsidR="007A242F" w:rsidRPr="007A242F" w:rsidRDefault="007A242F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2F9327C" w14:textId="77777777" w:rsidR="003608DE" w:rsidRDefault="003608DE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01E27A5" w14:textId="3EF47354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AB1129" w:rsidRPr="00A34217" w14:paraId="6A4763AB" w14:textId="77777777" w:rsidTr="0082218B">
        <w:tc>
          <w:tcPr>
            <w:tcW w:w="9628" w:type="dxa"/>
            <w:gridSpan w:val="3"/>
            <w:shd w:val="clear" w:color="auto" w:fill="auto"/>
          </w:tcPr>
          <w:p w14:paraId="2B400D08" w14:textId="77777777" w:rsidR="00AB1129" w:rsidRPr="007A242F" w:rsidRDefault="00AB1129" w:rsidP="00AB1129">
            <w:pPr>
              <w:spacing w:line="276" w:lineRule="auto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 5</w:t>
            </w:r>
          </w:p>
          <w:p w14:paraId="368A14A9" w14:textId="5340B749" w:rsidR="00AB1129" w:rsidRPr="007A242F" w:rsidRDefault="00AB1129" w:rsidP="00AB1129">
            <w:pPr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(2,0 điểm)</w:t>
            </w:r>
          </w:p>
        </w:tc>
      </w:tr>
      <w:tr w:rsidR="00A80514" w:rsidRPr="00A34217" w14:paraId="58FE9EE5" w14:textId="77777777" w:rsidTr="000530A4">
        <w:trPr>
          <w:trHeight w:val="579"/>
        </w:trPr>
        <w:tc>
          <w:tcPr>
            <w:tcW w:w="1096" w:type="dxa"/>
            <w:shd w:val="clear" w:color="auto" w:fill="auto"/>
            <w:vAlign w:val="center"/>
          </w:tcPr>
          <w:p w14:paraId="4FC793E0" w14:textId="7A315C12" w:rsidR="00A80514" w:rsidRPr="007A242F" w:rsidRDefault="00A80514" w:rsidP="00A80514">
            <w:pPr>
              <w:spacing w:line="276" w:lineRule="auto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695" w:type="dxa"/>
            <w:shd w:val="clear" w:color="auto" w:fill="auto"/>
          </w:tcPr>
          <w:p w14:paraId="0D3B1964" w14:textId="77777777" w:rsidR="00133B28" w:rsidRPr="00133B28" w:rsidRDefault="00133B28" w:rsidP="00415F4C">
            <w:pPr>
              <w:rPr>
                <w:rFonts w:ascii="Times New Roman" w:hAnsi="Times New Roman"/>
                <w:color w:val="000000" w:themeColor="text1"/>
                <w:sz w:val="16"/>
                <w:szCs w:val="26"/>
                <w:lang w:val="vi-VN"/>
              </w:rPr>
            </w:pPr>
          </w:p>
          <w:p w14:paraId="599507CE" w14:textId="728F34F6" w:rsidR="00415F4C" w:rsidRPr="007A242F" w:rsidRDefault="00415F4C" w:rsidP="00415F4C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Ta có </w:t>
            </w:r>
            <w:r w:rsidR="00502562" w:rsidRPr="00543D35">
              <w:rPr>
                <w:position w:val="-18"/>
              </w:rPr>
              <w:object w:dxaOrig="2620" w:dyaOrig="460" w14:anchorId="0E0AF29D">
                <v:shape id="_x0000_i1166" type="#_x0000_t75" style="width:131.25pt;height:22.5pt" o:ole="">
                  <v:imagedata r:id="rId291" o:title=""/>
                </v:shape>
                <o:OLEObject Type="Embed" ProgID="Equation.DSMT4" ShapeID="_x0000_i1166" DrawAspect="Content" ObjectID="_1780481536" r:id="rId292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và </w:t>
            </w:r>
            <w:r w:rsidR="00502562" w:rsidRPr="00543D35">
              <w:rPr>
                <w:position w:val="-16"/>
              </w:rPr>
              <w:object w:dxaOrig="2640" w:dyaOrig="440" w14:anchorId="1B2F508A">
                <v:shape id="_x0000_i1167" type="#_x0000_t75" style="width:132pt;height:21.75pt" o:ole="">
                  <v:imagedata r:id="rId293" o:title=""/>
                </v:shape>
                <o:OLEObject Type="Embed" ProgID="Equation.DSMT4" ShapeID="_x0000_i1167" DrawAspect="Content" ObjectID="_1780481537" r:id="rId294"/>
              </w:object>
            </w:r>
          </w:p>
          <w:p w14:paraId="45595C54" w14:textId="0C86AE6E" w:rsidR="00415F4C" w:rsidRPr="007A242F" w:rsidRDefault="00415F4C" w:rsidP="00415F4C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Nên </w:t>
            </w:r>
            <w:r w:rsidR="00502562" w:rsidRPr="00543D35">
              <w:rPr>
                <w:position w:val="-16"/>
              </w:rPr>
              <w:object w:dxaOrig="5380" w:dyaOrig="440" w14:anchorId="0B5037D1">
                <v:shape id="_x0000_i1168" type="#_x0000_t75" style="width:268.5pt;height:21.75pt" o:ole="">
                  <v:imagedata r:id="rId295" o:title=""/>
                </v:shape>
                <o:OLEObject Type="Embed" ProgID="Equation.DSMT4" ShapeID="_x0000_i1168" DrawAspect="Content" ObjectID="_1780481538" r:id="rId296"/>
              </w:object>
            </w:r>
          </w:p>
          <w:p w14:paraId="1037CAF9" w14:textId="51948740" w:rsidR="00415F4C" w:rsidRPr="007A242F" w:rsidRDefault="00415F4C" w:rsidP="00415F4C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Mà </w:t>
            </w:r>
            <w:r w:rsidR="0042156C" w:rsidRPr="00025957">
              <w:rPr>
                <w:position w:val="-4"/>
              </w:rPr>
              <w:object w:dxaOrig="760" w:dyaOrig="260" w14:anchorId="6ED4BCF7">
                <v:shape id="_x0000_i1169" type="#_x0000_t75" style="width:38.25pt;height:12.75pt" o:ole="">
                  <v:imagedata r:id="rId297" o:title=""/>
                </v:shape>
                <o:OLEObject Type="Embed" ProgID="Equation.DSMT4" ShapeID="_x0000_i1169" DrawAspect="Content" ObjectID="_1780481539" r:id="rId298"/>
              </w:object>
            </w: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khi và chỉ khi </w:t>
            </w:r>
          </w:p>
          <w:p w14:paraId="47727EBC" w14:textId="4010F655" w:rsidR="00415F4C" w:rsidRPr="007A242F" w:rsidRDefault="00543D35" w:rsidP="00415F4C">
            <w:pPr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543D35">
              <w:rPr>
                <w:position w:val="-16"/>
              </w:rPr>
              <w:object w:dxaOrig="4840" w:dyaOrig="440" w14:anchorId="2AD26409">
                <v:shape id="_x0000_i1170" type="#_x0000_t75" style="width:242.25pt;height:21.75pt" o:ole="">
                  <v:imagedata r:id="rId299" o:title=""/>
                </v:shape>
                <o:OLEObject Type="Embed" ProgID="Equation.DSMT4" ShapeID="_x0000_i1170" DrawAspect="Content" ObjectID="_1780481540" r:id="rId300"/>
              </w:object>
            </w:r>
          </w:p>
          <w:p w14:paraId="0E74C8B1" w14:textId="019D0E8F" w:rsidR="00415F4C" w:rsidRPr="0082218B" w:rsidRDefault="00543D35" w:rsidP="00415F4C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543D35">
              <w:rPr>
                <w:position w:val="-90"/>
              </w:rPr>
              <w:object w:dxaOrig="5500" w:dyaOrig="1920" w14:anchorId="7FB454D0">
                <v:shape id="_x0000_i1171" type="#_x0000_t75" style="width:275.25pt;height:96.75pt" o:ole="">
                  <v:imagedata r:id="rId301" o:title=""/>
                </v:shape>
                <o:OLEObject Type="Embed" ProgID="Equation.DSMT4" ShapeID="_x0000_i1171" DrawAspect="Content" ObjectID="_1780481541" r:id="rId302"/>
              </w:object>
            </w:r>
            <w:r w:rsidR="00415F4C" w:rsidRPr="0082218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B1326F5" w14:textId="1EF15EBA" w:rsidR="00415F4C" w:rsidRPr="0082218B" w:rsidRDefault="00415F4C" w:rsidP="00415F4C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Từ đó tìm được  </w:t>
            </w:r>
            <w:r w:rsidR="00543D35" w:rsidRPr="00543D35">
              <w:rPr>
                <w:position w:val="-36"/>
              </w:rPr>
              <w:object w:dxaOrig="2980" w:dyaOrig="840" w14:anchorId="511DD81F">
                <v:shape id="_x0000_i1172" type="#_x0000_t75" style="width:149.25pt;height:42pt" o:ole="">
                  <v:imagedata r:id="rId303" o:title=""/>
                </v:shape>
                <o:OLEObject Type="Embed" ProgID="Equation.DSMT4" ShapeID="_x0000_i1172" DrawAspect="Content" ObjectID="_1780481542" r:id="rId304"/>
              </w:object>
            </w:r>
            <w:r w:rsidRPr="0082218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</w:t>
            </w:r>
          </w:p>
          <w:p w14:paraId="2CCBCEED" w14:textId="77777777" w:rsidR="00F025BE" w:rsidRDefault="00415F4C" w:rsidP="00543D35">
            <w:pPr>
              <w:spacing w:before="12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42156C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Vậy GTNN của </w:t>
            </w:r>
            <w:r w:rsidR="0042156C" w:rsidRPr="00025957">
              <w:rPr>
                <w:position w:val="-4"/>
              </w:rPr>
              <w:object w:dxaOrig="760" w:dyaOrig="260" w14:anchorId="6D2A6204">
                <v:shape id="_x0000_i1173" type="#_x0000_t75" style="width:38.25pt;height:12.75pt" o:ole="">
                  <v:imagedata r:id="rId305" o:title=""/>
                </v:shape>
                <o:OLEObject Type="Embed" ProgID="Equation.DSMT4" ShapeID="_x0000_i1173" DrawAspect="Content" ObjectID="_1780481543" r:id="rId306"/>
              </w:object>
            </w:r>
            <w:r w:rsidR="00543D35" w:rsidRPr="00543D35">
              <w:rPr>
                <w:position w:val="-16"/>
              </w:rPr>
              <w:object w:dxaOrig="2420" w:dyaOrig="440" w14:anchorId="1D6A02D1">
                <v:shape id="_x0000_i1174" type="#_x0000_t75" style="width:121.5pt;height:21.75pt" o:ole="">
                  <v:imagedata r:id="rId307" o:title=""/>
                </v:shape>
                <o:OLEObject Type="Embed" ProgID="Equation.DSMT4" ShapeID="_x0000_i1174" DrawAspect="Content" ObjectID="_1780481544" r:id="rId308"/>
              </w:object>
            </w:r>
            <w:r w:rsidRPr="0042156C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3680E2C6" w14:textId="1D6A1AF3" w:rsidR="00A80514" w:rsidRPr="0042156C" w:rsidRDefault="00F025BE" w:rsidP="00543D35">
            <w:pPr>
              <w:spacing w:before="12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                            </w:t>
            </w:r>
            <w:r w:rsidR="00415F4C" w:rsidRPr="0042156C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hoặc </w:t>
            </w:r>
            <w:r w:rsidR="00543D35" w:rsidRPr="00543D35">
              <w:rPr>
                <w:position w:val="-16"/>
              </w:rPr>
              <w:object w:dxaOrig="2640" w:dyaOrig="440" w14:anchorId="3D64D0A3">
                <v:shape id="_x0000_i1175" type="#_x0000_t75" style="width:132.75pt;height:21.75pt" o:ole="">
                  <v:imagedata r:id="rId309" o:title=""/>
                </v:shape>
                <o:OLEObject Type="Embed" ProgID="Equation.DSMT4" ShapeID="_x0000_i1175" DrawAspect="Content" ObjectID="_1780481545" r:id="rId310"/>
              </w:object>
            </w:r>
          </w:p>
        </w:tc>
        <w:tc>
          <w:tcPr>
            <w:tcW w:w="837" w:type="dxa"/>
            <w:shd w:val="clear" w:color="auto" w:fill="auto"/>
          </w:tcPr>
          <w:p w14:paraId="0523FFF9" w14:textId="77777777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3D67352" w14:textId="77777777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A21B7D1" w14:textId="7A9CFE58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0.5</w:t>
            </w:r>
          </w:p>
          <w:p w14:paraId="5FEB3CBC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3BB4BBA" w14:textId="27311841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17C4A49" w14:textId="259CF53F" w:rsidR="0082218B" w:rsidRDefault="0082218B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49C632B" w14:textId="22F35153" w:rsidR="0082218B" w:rsidRDefault="0082218B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B83AD40" w14:textId="77777777" w:rsidR="0082218B" w:rsidRDefault="0082218B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62CAE50" w14:textId="77777777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D241905" w14:textId="2559EED9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A242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7411C3E9" w14:textId="77777777" w:rsidR="00A80514" w:rsidRPr="007A242F" w:rsidRDefault="00A80514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70C06DF" w14:textId="77777777" w:rsidR="0082218B" w:rsidRPr="007A242F" w:rsidRDefault="0082218B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4F37820" w14:textId="77777777" w:rsidR="00A80514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  <w:p w14:paraId="54EF9C76" w14:textId="6DEDE8E5" w:rsidR="00010AE9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B0C8CA8" w14:textId="0A23A02D" w:rsidR="00502562" w:rsidRDefault="00502562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3C49D37" w14:textId="77777777" w:rsidR="00502562" w:rsidRDefault="00502562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9889D13" w14:textId="676045E3" w:rsidR="00010AE9" w:rsidRPr="007A242F" w:rsidRDefault="00010AE9" w:rsidP="00010AE9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5</w:t>
            </w:r>
          </w:p>
        </w:tc>
      </w:tr>
    </w:tbl>
    <w:p w14:paraId="55B7FC7D" w14:textId="380ADDA2" w:rsidR="00442ADE" w:rsidRPr="00442ADE" w:rsidRDefault="00442ADE" w:rsidP="00A50D29">
      <w:pPr>
        <w:spacing w:before="120" w:after="60" w:line="340" w:lineRule="exact"/>
        <w:jc w:val="center"/>
        <w:rPr>
          <w:rFonts w:ascii="Times New Roman" w:hAnsi="Times New Roman"/>
          <w:i/>
          <w:color w:val="000000" w:themeColor="text1"/>
          <w:sz w:val="22"/>
          <w:szCs w:val="22"/>
          <w:lang w:val="es-ES"/>
        </w:rPr>
      </w:pPr>
      <w:r w:rsidRPr="00442ADE">
        <w:rPr>
          <w:rFonts w:ascii="Times New Roman" w:hAnsi="Times New Roman"/>
          <w:i/>
          <w:color w:val="000000" w:themeColor="text1"/>
          <w:sz w:val="22"/>
          <w:szCs w:val="22"/>
          <w:lang w:val="es-ES"/>
        </w:rPr>
        <w:lastRenderedPageBreak/>
        <w:t>Lưu ý: HS làm cách khác đúng vẫn cho điểm tối đa cho câu đó.</w:t>
      </w:r>
    </w:p>
    <w:p w14:paraId="25609D9F" w14:textId="0D78288A" w:rsidR="007260B1" w:rsidRPr="00A34217" w:rsidRDefault="00850CC9" w:rsidP="00A50D29">
      <w:pPr>
        <w:spacing w:before="120" w:after="60" w:line="340" w:lineRule="exact"/>
        <w:jc w:val="center"/>
        <w:rPr>
          <w:rFonts w:ascii="Times New Roman" w:hAnsi="Times New Roman"/>
          <w:b/>
          <w:color w:val="000000" w:themeColor="text1"/>
          <w:sz w:val="24"/>
          <w:lang w:val="es-ES"/>
        </w:rPr>
      </w:pPr>
      <w:r w:rsidRPr="00A34217">
        <w:rPr>
          <w:rFonts w:ascii="Times New Roman" w:hAnsi="Times New Roman"/>
          <w:b/>
          <w:color w:val="000000" w:themeColor="text1"/>
          <w:sz w:val="24"/>
          <w:lang w:val="es-ES"/>
        </w:rPr>
        <w:t>---Hết---</w:t>
      </w:r>
    </w:p>
    <w:sectPr w:rsidR="007260B1" w:rsidRPr="00A34217" w:rsidSect="00A66607">
      <w:headerReference w:type="default" r:id="rId311"/>
      <w:footerReference w:type="default" r:id="rId312"/>
      <w:pgSz w:w="11907" w:h="16840" w:code="9"/>
      <w:pgMar w:top="993" w:right="851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3DC11C" w14:textId="77777777" w:rsidR="00BD56CC" w:rsidRDefault="00BD56CC" w:rsidP="00A848FC">
      <w:r>
        <w:separator/>
      </w:r>
    </w:p>
  </w:endnote>
  <w:endnote w:type="continuationSeparator" w:id="0">
    <w:p w14:paraId="5C859462" w14:textId="77777777" w:rsidR="00BD56CC" w:rsidRDefault="00BD56CC" w:rsidP="00A848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E58AF8" w14:textId="3111494D" w:rsidR="00A66607" w:rsidRPr="00A66607" w:rsidRDefault="00A66607" w:rsidP="00A66607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A66607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A66607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A66607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66607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66607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A6660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6660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6660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6660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6660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5694F0" w14:textId="77777777" w:rsidR="00BD56CC" w:rsidRDefault="00BD56CC" w:rsidP="00A848FC">
      <w:r>
        <w:separator/>
      </w:r>
    </w:p>
  </w:footnote>
  <w:footnote w:type="continuationSeparator" w:id="0">
    <w:p w14:paraId="29DDCF74" w14:textId="77777777" w:rsidR="00BD56CC" w:rsidRDefault="00BD56CC" w:rsidP="00A848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16926E" w14:textId="77777777" w:rsidR="00A66607" w:rsidRPr="00A66607" w:rsidRDefault="00A66607" w:rsidP="00A6660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A66607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A66607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5351"/>
    <w:multiLevelType w:val="multilevel"/>
    <w:tmpl w:val="993E7F88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0310391B"/>
    <w:multiLevelType w:val="hybridMultilevel"/>
    <w:tmpl w:val="EBFE3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20BEA"/>
    <w:multiLevelType w:val="hybridMultilevel"/>
    <w:tmpl w:val="5686AAA6"/>
    <w:lvl w:ilvl="0" w:tplc="438CB8E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1E22AB"/>
    <w:multiLevelType w:val="hybridMultilevel"/>
    <w:tmpl w:val="ABF08210"/>
    <w:lvl w:ilvl="0" w:tplc="281C3C12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bCs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17333606"/>
    <w:multiLevelType w:val="multilevel"/>
    <w:tmpl w:val="17333606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A5E469C"/>
    <w:multiLevelType w:val="hybridMultilevel"/>
    <w:tmpl w:val="EBFE3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E47E13"/>
    <w:multiLevelType w:val="hybridMultilevel"/>
    <w:tmpl w:val="51D2719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C60527"/>
    <w:multiLevelType w:val="multilevel"/>
    <w:tmpl w:val="478670B6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265951A3"/>
    <w:multiLevelType w:val="hybridMultilevel"/>
    <w:tmpl w:val="EB6653C8"/>
    <w:lvl w:ilvl="0" w:tplc="6FCA06B6">
      <w:start w:val="1"/>
      <w:numFmt w:val="lowerLetter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0FC5D69"/>
    <w:multiLevelType w:val="hybridMultilevel"/>
    <w:tmpl w:val="661A6316"/>
    <w:lvl w:ilvl="0" w:tplc="03A0563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40F66DF"/>
    <w:multiLevelType w:val="hybridMultilevel"/>
    <w:tmpl w:val="DCAAE2CC"/>
    <w:lvl w:ilvl="0" w:tplc="456A75B4">
      <w:start w:val="1"/>
      <w:numFmt w:val="lowerLetter"/>
      <w:lvlText w:val="%1)"/>
      <w:lvlJc w:val="left"/>
      <w:pPr>
        <w:ind w:left="1069" w:hanging="360"/>
      </w:pPr>
      <w:rPr>
        <w:rFonts w:ascii="Arial" w:eastAsia="Arial" w:hAnsi="Arial" w:hint="default"/>
        <w:color w:val="auto"/>
        <w:sz w:val="22"/>
      </w:r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A86651E"/>
    <w:multiLevelType w:val="hybridMultilevel"/>
    <w:tmpl w:val="7078306E"/>
    <w:lvl w:ilvl="0" w:tplc="EEC0C09A">
      <w:start w:val="1"/>
      <w:numFmt w:val="lowerLetter"/>
      <w:suff w:val="space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B166DAD"/>
    <w:multiLevelType w:val="multilevel"/>
    <w:tmpl w:val="12BAE432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3FA84466"/>
    <w:multiLevelType w:val="multilevel"/>
    <w:tmpl w:val="B5BA56CE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40F41554"/>
    <w:multiLevelType w:val="multilevel"/>
    <w:tmpl w:val="9620F6CC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>
    <w:nsid w:val="41C25EB3"/>
    <w:multiLevelType w:val="hybridMultilevel"/>
    <w:tmpl w:val="766A2134"/>
    <w:lvl w:ilvl="0" w:tplc="95008CA0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49811C13"/>
    <w:multiLevelType w:val="hybridMultilevel"/>
    <w:tmpl w:val="7FB0DFE4"/>
    <w:lvl w:ilvl="0" w:tplc="E506D9F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AE6F42"/>
    <w:multiLevelType w:val="hybridMultilevel"/>
    <w:tmpl w:val="28AEFD04"/>
    <w:lvl w:ilvl="0" w:tplc="50DC752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00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705495"/>
    <w:multiLevelType w:val="hybridMultilevel"/>
    <w:tmpl w:val="DCAAE2CC"/>
    <w:lvl w:ilvl="0" w:tplc="456A75B4">
      <w:start w:val="1"/>
      <w:numFmt w:val="lowerLetter"/>
      <w:lvlText w:val="%1)"/>
      <w:lvlJc w:val="left"/>
      <w:pPr>
        <w:ind w:left="1069" w:hanging="360"/>
      </w:pPr>
      <w:rPr>
        <w:rFonts w:ascii="Arial" w:eastAsia="Arial" w:hAnsi="Arial" w:hint="default"/>
        <w:color w:val="auto"/>
        <w:sz w:val="22"/>
      </w:r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0B7324A"/>
    <w:multiLevelType w:val="hybridMultilevel"/>
    <w:tmpl w:val="661A6316"/>
    <w:lvl w:ilvl="0" w:tplc="03A0563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52B64E04"/>
    <w:multiLevelType w:val="hybridMultilevel"/>
    <w:tmpl w:val="AD68DD62"/>
    <w:lvl w:ilvl="0" w:tplc="F0C2FF0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3C36D8"/>
    <w:multiLevelType w:val="hybridMultilevel"/>
    <w:tmpl w:val="FB48B07E"/>
    <w:lvl w:ilvl="0" w:tplc="9FBED19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A91275"/>
    <w:multiLevelType w:val="multilevel"/>
    <w:tmpl w:val="0D62EE5A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5868468C"/>
    <w:multiLevelType w:val="multilevel"/>
    <w:tmpl w:val="318EA22C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>
    <w:nsid w:val="67C77BFF"/>
    <w:multiLevelType w:val="hybridMultilevel"/>
    <w:tmpl w:val="766A2134"/>
    <w:lvl w:ilvl="0" w:tplc="95008CA0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6FA60198"/>
    <w:multiLevelType w:val="hybridMultilevel"/>
    <w:tmpl w:val="661A6316"/>
    <w:lvl w:ilvl="0" w:tplc="03A0563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70040CA4"/>
    <w:multiLevelType w:val="hybridMultilevel"/>
    <w:tmpl w:val="DD12941E"/>
    <w:lvl w:ilvl="0" w:tplc="B2D2D64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573095D"/>
    <w:multiLevelType w:val="hybridMultilevel"/>
    <w:tmpl w:val="89AAC806"/>
    <w:lvl w:ilvl="0" w:tplc="1302A56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78CB3D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5B32579"/>
    <w:multiLevelType w:val="multilevel"/>
    <w:tmpl w:val="E4BA3BCC"/>
    <w:lvl w:ilvl="0"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792E25B5"/>
    <w:multiLevelType w:val="hybridMultilevel"/>
    <w:tmpl w:val="766A2134"/>
    <w:lvl w:ilvl="0" w:tplc="95008CA0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9FA4BE0"/>
    <w:multiLevelType w:val="hybridMultilevel"/>
    <w:tmpl w:val="EBFE3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460594"/>
    <w:multiLevelType w:val="hybridMultilevel"/>
    <w:tmpl w:val="46DCB530"/>
    <w:lvl w:ilvl="0" w:tplc="82A6A8FE">
      <w:start w:val="1"/>
      <w:numFmt w:val="lowerLetter"/>
      <w:lvlText w:val="%1)"/>
      <w:lvlJc w:val="left"/>
      <w:pPr>
        <w:ind w:left="1069" w:hanging="360"/>
      </w:pPr>
      <w:rPr>
        <w:rFonts w:ascii="Times New Roman" w:eastAsia="Arial" w:hAnsi="Times New Roman" w:cs="Times New Roman" w:hint="default"/>
        <w:color w:val="auto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FB225CD"/>
    <w:multiLevelType w:val="hybridMultilevel"/>
    <w:tmpl w:val="0CAC8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3"/>
  </w:num>
  <w:num w:numId="3">
    <w:abstractNumId w:val="2"/>
  </w:num>
  <w:num w:numId="4">
    <w:abstractNumId w:val="16"/>
  </w:num>
  <w:num w:numId="5">
    <w:abstractNumId w:val="26"/>
  </w:num>
  <w:num w:numId="6">
    <w:abstractNumId w:val="27"/>
  </w:num>
  <w:num w:numId="7">
    <w:abstractNumId w:val="21"/>
  </w:num>
  <w:num w:numId="8">
    <w:abstractNumId w:val="20"/>
  </w:num>
  <w:num w:numId="9">
    <w:abstractNumId w:val="6"/>
  </w:num>
  <w:num w:numId="10">
    <w:abstractNumId w:val="4"/>
  </w:num>
  <w:num w:numId="11">
    <w:abstractNumId w:val="7"/>
  </w:num>
  <w:num w:numId="12">
    <w:abstractNumId w:val="23"/>
  </w:num>
  <w:num w:numId="13">
    <w:abstractNumId w:val="12"/>
  </w:num>
  <w:num w:numId="14">
    <w:abstractNumId w:val="22"/>
  </w:num>
  <w:num w:numId="15">
    <w:abstractNumId w:val="13"/>
  </w:num>
  <w:num w:numId="16">
    <w:abstractNumId w:val="14"/>
  </w:num>
  <w:num w:numId="17">
    <w:abstractNumId w:val="0"/>
  </w:num>
  <w:num w:numId="18">
    <w:abstractNumId w:val="28"/>
  </w:num>
  <w:num w:numId="19">
    <w:abstractNumId w:val="31"/>
  </w:num>
  <w:num w:numId="20">
    <w:abstractNumId w:val="32"/>
  </w:num>
  <w:num w:numId="21">
    <w:abstractNumId w:val="9"/>
  </w:num>
  <w:num w:numId="22">
    <w:abstractNumId w:val="11"/>
  </w:num>
  <w:num w:numId="23">
    <w:abstractNumId w:val="5"/>
  </w:num>
  <w:num w:numId="24">
    <w:abstractNumId w:val="1"/>
  </w:num>
  <w:num w:numId="25">
    <w:abstractNumId w:val="30"/>
  </w:num>
  <w:num w:numId="26">
    <w:abstractNumId w:val="29"/>
  </w:num>
  <w:num w:numId="27">
    <w:abstractNumId w:val="24"/>
  </w:num>
  <w:num w:numId="28">
    <w:abstractNumId w:val="15"/>
  </w:num>
  <w:num w:numId="29">
    <w:abstractNumId w:val="10"/>
  </w:num>
  <w:num w:numId="30">
    <w:abstractNumId w:val="18"/>
  </w:num>
  <w:num w:numId="31">
    <w:abstractNumId w:val="25"/>
  </w:num>
  <w:num w:numId="32">
    <w:abstractNumId w:val="19"/>
  </w:num>
  <w:num w:numId="3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2A9F"/>
    <w:rsid w:val="000009AA"/>
    <w:rsid w:val="000034F9"/>
    <w:rsid w:val="00003FBC"/>
    <w:rsid w:val="000076D9"/>
    <w:rsid w:val="00010AE9"/>
    <w:rsid w:val="000121D5"/>
    <w:rsid w:val="0001311B"/>
    <w:rsid w:val="00013E49"/>
    <w:rsid w:val="000215FF"/>
    <w:rsid w:val="00026FED"/>
    <w:rsid w:val="0003463B"/>
    <w:rsid w:val="000437C3"/>
    <w:rsid w:val="0004664E"/>
    <w:rsid w:val="0005129A"/>
    <w:rsid w:val="0005156E"/>
    <w:rsid w:val="000530A4"/>
    <w:rsid w:val="00056346"/>
    <w:rsid w:val="00073F36"/>
    <w:rsid w:val="000756FF"/>
    <w:rsid w:val="00077243"/>
    <w:rsid w:val="0008513E"/>
    <w:rsid w:val="00087174"/>
    <w:rsid w:val="00092D1B"/>
    <w:rsid w:val="000A7CD5"/>
    <w:rsid w:val="000B7100"/>
    <w:rsid w:val="000C55EB"/>
    <w:rsid w:val="000C63F0"/>
    <w:rsid w:val="000C6902"/>
    <w:rsid w:val="000C7227"/>
    <w:rsid w:val="000D095C"/>
    <w:rsid w:val="000D0FB0"/>
    <w:rsid w:val="000E02C4"/>
    <w:rsid w:val="000E45C9"/>
    <w:rsid w:val="000F0643"/>
    <w:rsid w:val="000F4CA9"/>
    <w:rsid w:val="000F7B62"/>
    <w:rsid w:val="00100383"/>
    <w:rsid w:val="00100739"/>
    <w:rsid w:val="00101035"/>
    <w:rsid w:val="001014CA"/>
    <w:rsid w:val="00101B44"/>
    <w:rsid w:val="00101F1B"/>
    <w:rsid w:val="001044BA"/>
    <w:rsid w:val="00112BB1"/>
    <w:rsid w:val="001140DE"/>
    <w:rsid w:val="00120B8E"/>
    <w:rsid w:val="00121801"/>
    <w:rsid w:val="00122A9F"/>
    <w:rsid w:val="00124286"/>
    <w:rsid w:val="00125697"/>
    <w:rsid w:val="001275A0"/>
    <w:rsid w:val="00127A9B"/>
    <w:rsid w:val="00132FA2"/>
    <w:rsid w:val="00133B28"/>
    <w:rsid w:val="00133C55"/>
    <w:rsid w:val="00136AEA"/>
    <w:rsid w:val="00136D1B"/>
    <w:rsid w:val="00143F15"/>
    <w:rsid w:val="00145B81"/>
    <w:rsid w:val="00153CC1"/>
    <w:rsid w:val="00160277"/>
    <w:rsid w:val="00165371"/>
    <w:rsid w:val="00165DC4"/>
    <w:rsid w:val="00166214"/>
    <w:rsid w:val="00171040"/>
    <w:rsid w:val="00171F41"/>
    <w:rsid w:val="0017261C"/>
    <w:rsid w:val="00172B8A"/>
    <w:rsid w:val="00174D5B"/>
    <w:rsid w:val="00184026"/>
    <w:rsid w:val="00192481"/>
    <w:rsid w:val="00195237"/>
    <w:rsid w:val="001A054D"/>
    <w:rsid w:val="001A0734"/>
    <w:rsid w:val="001A4ADE"/>
    <w:rsid w:val="001A7251"/>
    <w:rsid w:val="001C2CAF"/>
    <w:rsid w:val="001C5FDA"/>
    <w:rsid w:val="001C6763"/>
    <w:rsid w:val="001C7F36"/>
    <w:rsid w:val="001D3D56"/>
    <w:rsid w:val="001E1DD5"/>
    <w:rsid w:val="001E27FA"/>
    <w:rsid w:val="001E2EB1"/>
    <w:rsid w:val="001F6049"/>
    <w:rsid w:val="001F71CB"/>
    <w:rsid w:val="00202569"/>
    <w:rsid w:val="00205671"/>
    <w:rsid w:val="00206561"/>
    <w:rsid w:val="002078ED"/>
    <w:rsid w:val="00207A55"/>
    <w:rsid w:val="00207F85"/>
    <w:rsid w:val="002121B6"/>
    <w:rsid w:val="00214CA9"/>
    <w:rsid w:val="0021534B"/>
    <w:rsid w:val="002176FD"/>
    <w:rsid w:val="002245CE"/>
    <w:rsid w:val="00227DF8"/>
    <w:rsid w:val="002351C2"/>
    <w:rsid w:val="0024348E"/>
    <w:rsid w:val="00243591"/>
    <w:rsid w:val="00244A73"/>
    <w:rsid w:val="002450CE"/>
    <w:rsid w:val="0025543B"/>
    <w:rsid w:val="00257ECA"/>
    <w:rsid w:val="0028190B"/>
    <w:rsid w:val="002820C3"/>
    <w:rsid w:val="0028350E"/>
    <w:rsid w:val="00285D5B"/>
    <w:rsid w:val="00286701"/>
    <w:rsid w:val="002868E4"/>
    <w:rsid w:val="0028696C"/>
    <w:rsid w:val="00286DAA"/>
    <w:rsid w:val="002914E4"/>
    <w:rsid w:val="002940EA"/>
    <w:rsid w:val="002A2406"/>
    <w:rsid w:val="002A2CEE"/>
    <w:rsid w:val="002A3BB7"/>
    <w:rsid w:val="002A5E3A"/>
    <w:rsid w:val="002B3AA0"/>
    <w:rsid w:val="002B7FB5"/>
    <w:rsid w:val="002C0ECC"/>
    <w:rsid w:val="002E234B"/>
    <w:rsid w:val="002E2B8D"/>
    <w:rsid w:val="002E7A77"/>
    <w:rsid w:val="002F143D"/>
    <w:rsid w:val="002F5C94"/>
    <w:rsid w:val="002F74EB"/>
    <w:rsid w:val="003025F9"/>
    <w:rsid w:val="00303106"/>
    <w:rsid w:val="00303E75"/>
    <w:rsid w:val="00311853"/>
    <w:rsid w:val="00311E4B"/>
    <w:rsid w:val="00315532"/>
    <w:rsid w:val="00317480"/>
    <w:rsid w:val="00320F17"/>
    <w:rsid w:val="00320F96"/>
    <w:rsid w:val="003216A8"/>
    <w:rsid w:val="00323BE8"/>
    <w:rsid w:val="00327F18"/>
    <w:rsid w:val="00355A2E"/>
    <w:rsid w:val="003608DE"/>
    <w:rsid w:val="00361293"/>
    <w:rsid w:val="00363E12"/>
    <w:rsid w:val="00372B77"/>
    <w:rsid w:val="003740C1"/>
    <w:rsid w:val="00374A43"/>
    <w:rsid w:val="00375982"/>
    <w:rsid w:val="0037663F"/>
    <w:rsid w:val="0038063F"/>
    <w:rsid w:val="003838E2"/>
    <w:rsid w:val="0038663B"/>
    <w:rsid w:val="0038741C"/>
    <w:rsid w:val="0039220F"/>
    <w:rsid w:val="0039229D"/>
    <w:rsid w:val="00392307"/>
    <w:rsid w:val="003A7D45"/>
    <w:rsid w:val="003B014F"/>
    <w:rsid w:val="003B4EAC"/>
    <w:rsid w:val="003B7980"/>
    <w:rsid w:val="003C02EA"/>
    <w:rsid w:val="003C0E60"/>
    <w:rsid w:val="003C2C91"/>
    <w:rsid w:val="003D40BB"/>
    <w:rsid w:val="003D4898"/>
    <w:rsid w:val="003D73E3"/>
    <w:rsid w:val="003D771A"/>
    <w:rsid w:val="003E0688"/>
    <w:rsid w:val="003F13A8"/>
    <w:rsid w:val="003F16FD"/>
    <w:rsid w:val="00405098"/>
    <w:rsid w:val="00405D5F"/>
    <w:rsid w:val="00411631"/>
    <w:rsid w:val="00415F4C"/>
    <w:rsid w:val="00416E1F"/>
    <w:rsid w:val="0042156C"/>
    <w:rsid w:val="00421B5D"/>
    <w:rsid w:val="00422D92"/>
    <w:rsid w:val="00442ADE"/>
    <w:rsid w:val="0044775F"/>
    <w:rsid w:val="00453B10"/>
    <w:rsid w:val="0045796F"/>
    <w:rsid w:val="00465872"/>
    <w:rsid w:val="0047649A"/>
    <w:rsid w:val="004809A3"/>
    <w:rsid w:val="004822A7"/>
    <w:rsid w:val="0048610B"/>
    <w:rsid w:val="00493BB9"/>
    <w:rsid w:val="00497995"/>
    <w:rsid w:val="004A1030"/>
    <w:rsid w:val="004A42FD"/>
    <w:rsid w:val="004A7C97"/>
    <w:rsid w:val="004B10CB"/>
    <w:rsid w:val="004B2331"/>
    <w:rsid w:val="004C33D6"/>
    <w:rsid w:val="004C44F1"/>
    <w:rsid w:val="004C5171"/>
    <w:rsid w:val="004D0B97"/>
    <w:rsid w:val="004D3E1C"/>
    <w:rsid w:val="004D545A"/>
    <w:rsid w:val="004D5E74"/>
    <w:rsid w:val="004E255E"/>
    <w:rsid w:val="004E54BD"/>
    <w:rsid w:val="004E657B"/>
    <w:rsid w:val="004F0663"/>
    <w:rsid w:val="004F79E3"/>
    <w:rsid w:val="00500917"/>
    <w:rsid w:val="00502562"/>
    <w:rsid w:val="00503132"/>
    <w:rsid w:val="005038CC"/>
    <w:rsid w:val="00506E7D"/>
    <w:rsid w:val="00510434"/>
    <w:rsid w:val="005149ED"/>
    <w:rsid w:val="00516B54"/>
    <w:rsid w:val="00517DA8"/>
    <w:rsid w:val="0053158D"/>
    <w:rsid w:val="00532034"/>
    <w:rsid w:val="00542E10"/>
    <w:rsid w:val="00543D35"/>
    <w:rsid w:val="00546EC6"/>
    <w:rsid w:val="0055736C"/>
    <w:rsid w:val="00566491"/>
    <w:rsid w:val="00566709"/>
    <w:rsid w:val="00566BA9"/>
    <w:rsid w:val="00572D36"/>
    <w:rsid w:val="005757E9"/>
    <w:rsid w:val="00591CDA"/>
    <w:rsid w:val="005A659E"/>
    <w:rsid w:val="005A6EF6"/>
    <w:rsid w:val="005B1E0C"/>
    <w:rsid w:val="005B31D1"/>
    <w:rsid w:val="005B6DAD"/>
    <w:rsid w:val="005D23EC"/>
    <w:rsid w:val="005D56AF"/>
    <w:rsid w:val="005E2C47"/>
    <w:rsid w:val="005F2588"/>
    <w:rsid w:val="005F7CDA"/>
    <w:rsid w:val="006010AB"/>
    <w:rsid w:val="00603065"/>
    <w:rsid w:val="006076F0"/>
    <w:rsid w:val="00613A4C"/>
    <w:rsid w:val="006173EB"/>
    <w:rsid w:val="006179F4"/>
    <w:rsid w:val="00621426"/>
    <w:rsid w:val="0062261C"/>
    <w:rsid w:val="00624A73"/>
    <w:rsid w:val="006250E8"/>
    <w:rsid w:val="0063146E"/>
    <w:rsid w:val="00643141"/>
    <w:rsid w:val="00651BDC"/>
    <w:rsid w:val="006523A5"/>
    <w:rsid w:val="006653FB"/>
    <w:rsid w:val="00665B01"/>
    <w:rsid w:val="0066635B"/>
    <w:rsid w:val="00670B30"/>
    <w:rsid w:val="00691472"/>
    <w:rsid w:val="00691734"/>
    <w:rsid w:val="0069327F"/>
    <w:rsid w:val="00696ED6"/>
    <w:rsid w:val="006A0093"/>
    <w:rsid w:val="006A1CEC"/>
    <w:rsid w:val="006A2183"/>
    <w:rsid w:val="006A5ED2"/>
    <w:rsid w:val="006A6E34"/>
    <w:rsid w:val="006B3BA6"/>
    <w:rsid w:val="006B593B"/>
    <w:rsid w:val="006B5D4B"/>
    <w:rsid w:val="006B6895"/>
    <w:rsid w:val="006B7A6E"/>
    <w:rsid w:val="006C0752"/>
    <w:rsid w:val="006C2243"/>
    <w:rsid w:val="006C23F4"/>
    <w:rsid w:val="006C2D3E"/>
    <w:rsid w:val="006D4CC5"/>
    <w:rsid w:val="006E62E1"/>
    <w:rsid w:val="006F085E"/>
    <w:rsid w:val="006F0E47"/>
    <w:rsid w:val="006F0EAC"/>
    <w:rsid w:val="006F3321"/>
    <w:rsid w:val="007014E3"/>
    <w:rsid w:val="0070164F"/>
    <w:rsid w:val="00701C59"/>
    <w:rsid w:val="00705FAE"/>
    <w:rsid w:val="00707CB4"/>
    <w:rsid w:val="0071627F"/>
    <w:rsid w:val="00717C6E"/>
    <w:rsid w:val="007232AC"/>
    <w:rsid w:val="00725131"/>
    <w:rsid w:val="00725CAC"/>
    <w:rsid w:val="007260B1"/>
    <w:rsid w:val="00727E4B"/>
    <w:rsid w:val="0073382B"/>
    <w:rsid w:val="0073543E"/>
    <w:rsid w:val="00736ACD"/>
    <w:rsid w:val="00737920"/>
    <w:rsid w:val="0075136A"/>
    <w:rsid w:val="00757502"/>
    <w:rsid w:val="0076075D"/>
    <w:rsid w:val="00775483"/>
    <w:rsid w:val="00776C49"/>
    <w:rsid w:val="007806F8"/>
    <w:rsid w:val="00783222"/>
    <w:rsid w:val="007846CC"/>
    <w:rsid w:val="00785F8E"/>
    <w:rsid w:val="00786CBE"/>
    <w:rsid w:val="00791B97"/>
    <w:rsid w:val="0079301E"/>
    <w:rsid w:val="007A1ACF"/>
    <w:rsid w:val="007A2348"/>
    <w:rsid w:val="007A242F"/>
    <w:rsid w:val="007A4416"/>
    <w:rsid w:val="007A6D7B"/>
    <w:rsid w:val="007B44A5"/>
    <w:rsid w:val="007B5DE9"/>
    <w:rsid w:val="007C2932"/>
    <w:rsid w:val="007D16EC"/>
    <w:rsid w:val="007D3986"/>
    <w:rsid w:val="007D6DF0"/>
    <w:rsid w:val="007D7D88"/>
    <w:rsid w:val="007E15A5"/>
    <w:rsid w:val="007F235A"/>
    <w:rsid w:val="007F6A39"/>
    <w:rsid w:val="00800905"/>
    <w:rsid w:val="00803276"/>
    <w:rsid w:val="00815D88"/>
    <w:rsid w:val="008175BF"/>
    <w:rsid w:val="0082218B"/>
    <w:rsid w:val="00827A38"/>
    <w:rsid w:val="0083133A"/>
    <w:rsid w:val="00835497"/>
    <w:rsid w:val="00842639"/>
    <w:rsid w:val="00850CC9"/>
    <w:rsid w:val="00851151"/>
    <w:rsid w:val="00853267"/>
    <w:rsid w:val="0085621B"/>
    <w:rsid w:val="00864B41"/>
    <w:rsid w:val="008720D4"/>
    <w:rsid w:val="00874FB7"/>
    <w:rsid w:val="008846C7"/>
    <w:rsid w:val="00885B83"/>
    <w:rsid w:val="00890267"/>
    <w:rsid w:val="008924D7"/>
    <w:rsid w:val="00893279"/>
    <w:rsid w:val="00893E71"/>
    <w:rsid w:val="00896902"/>
    <w:rsid w:val="008975B2"/>
    <w:rsid w:val="008A3B92"/>
    <w:rsid w:val="008A51C2"/>
    <w:rsid w:val="008A6898"/>
    <w:rsid w:val="008A6C2D"/>
    <w:rsid w:val="008A7B09"/>
    <w:rsid w:val="008B0BD6"/>
    <w:rsid w:val="008B7CCB"/>
    <w:rsid w:val="008C1A6D"/>
    <w:rsid w:val="008C2FBB"/>
    <w:rsid w:val="008C5044"/>
    <w:rsid w:val="008D1B7A"/>
    <w:rsid w:val="008D42A8"/>
    <w:rsid w:val="008D5810"/>
    <w:rsid w:val="008D6E8A"/>
    <w:rsid w:val="008D7664"/>
    <w:rsid w:val="008E00F3"/>
    <w:rsid w:val="008E53CF"/>
    <w:rsid w:val="008F0822"/>
    <w:rsid w:val="008F2798"/>
    <w:rsid w:val="008F3A2A"/>
    <w:rsid w:val="009032BE"/>
    <w:rsid w:val="00903FA3"/>
    <w:rsid w:val="009052C0"/>
    <w:rsid w:val="0091037D"/>
    <w:rsid w:val="00910CD8"/>
    <w:rsid w:val="00911D51"/>
    <w:rsid w:val="009157D6"/>
    <w:rsid w:val="009247E4"/>
    <w:rsid w:val="009249CE"/>
    <w:rsid w:val="00932428"/>
    <w:rsid w:val="00934707"/>
    <w:rsid w:val="009351E5"/>
    <w:rsid w:val="00950D39"/>
    <w:rsid w:val="00954B27"/>
    <w:rsid w:val="00955243"/>
    <w:rsid w:val="009603F0"/>
    <w:rsid w:val="009625E5"/>
    <w:rsid w:val="00962EDC"/>
    <w:rsid w:val="009648FA"/>
    <w:rsid w:val="00967544"/>
    <w:rsid w:val="00973114"/>
    <w:rsid w:val="00975305"/>
    <w:rsid w:val="00976373"/>
    <w:rsid w:val="009826BB"/>
    <w:rsid w:val="00990F45"/>
    <w:rsid w:val="00993D3F"/>
    <w:rsid w:val="00996F7D"/>
    <w:rsid w:val="009A2A4D"/>
    <w:rsid w:val="009A2D8A"/>
    <w:rsid w:val="009A5BCD"/>
    <w:rsid w:val="009A62B5"/>
    <w:rsid w:val="009B68AD"/>
    <w:rsid w:val="009C0FFD"/>
    <w:rsid w:val="009C18DA"/>
    <w:rsid w:val="009D121A"/>
    <w:rsid w:val="009D2370"/>
    <w:rsid w:val="009E46A1"/>
    <w:rsid w:val="009E59E2"/>
    <w:rsid w:val="009F47EA"/>
    <w:rsid w:val="00A05E12"/>
    <w:rsid w:val="00A07178"/>
    <w:rsid w:val="00A105D9"/>
    <w:rsid w:val="00A14E94"/>
    <w:rsid w:val="00A17A5C"/>
    <w:rsid w:val="00A32FAB"/>
    <w:rsid w:val="00A34217"/>
    <w:rsid w:val="00A354F7"/>
    <w:rsid w:val="00A36501"/>
    <w:rsid w:val="00A41713"/>
    <w:rsid w:val="00A41FBE"/>
    <w:rsid w:val="00A50D29"/>
    <w:rsid w:val="00A5320B"/>
    <w:rsid w:val="00A538BA"/>
    <w:rsid w:val="00A57156"/>
    <w:rsid w:val="00A60132"/>
    <w:rsid w:val="00A609FA"/>
    <w:rsid w:val="00A65001"/>
    <w:rsid w:val="00A66607"/>
    <w:rsid w:val="00A67CF7"/>
    <w:rsid w:val="00A70B1B"/>
    <w:rsid w:val="00A73E14"/>
    <w:rsid w:val="00A75A54"/>
    <w:rsid w:val="00A77AA2"/>
    <w:rsid w:val="00A80514"/>
    <w:rsid w:val="00A82129"/>
    <w:rsid w:val="00A8368E"/>
    <w:rsid w:val="00A838AB"/>
    <w:rsid w:val="00A848FC"/>
    <w:rsid w:val="00A95509"/>
    <w:rsid w:val="00A96808"/>
    <w:rsid w:val="00AA217D"/>
    <w:rsid w:val="00AA2F71"/>
    <w:rsid w:val="00AA31F7"/>
    <w:rsid w:val="00AB1129"/>
    <w:rsid w:val="00AB358F"/>
    <w:rsid w:val="00AB45EC"/>
    <w:rsid w:val="00AC1524"/>
    <w:rsid w:val="00AC4BF0"/>
    <w:rsid w:val="00AD0893"/>
    <w:rsid w:val="00AD554F"/>
    <w:rsid w:val="00AE222F"/>
    <w:rsid w:val="00AE6E5D"/>
    <w:rsid w:val="00AE759A"/>
    <w:rsid w:val="00AF247E"/>
    <w:rsid w:val="00AF2D9F"/>
    <w:rsid w:val="00B01F66"/>
    <w:rsid w:val="00B02DE7"/>
    <w:rsid w:val="00B12A86"/>
    <w:rsid w:val="00B13362"/>
    <w:rsid w:val="00B15416"/>
    <w:rsid w:val="00B40BA2"/>
    <w:rsid w:val="00B40EB1"/>
    <w:rsid w:val="00B4260C"/>
    <w:rsid w:val="00B47459"/>
    <w:rsid w:val="00B5555C"/>
    <w:rsid w:val="00B56EC3"/>
    <w:rsid w:val="00B621A9"/>
    <w:rsid w:val="00B64DC8"/>
    <w:rsid w:val="00B67987"/>
    <w:rsid w:val="00B71C2D"/>
    <w:rsid w:val="00B72D75"/>
    <w:rsid w:val="00B74D26"/>
    <w:rsid w:val="00B77662"/>
    <w:rsid w:val="00B810C6"/>
    <w:rsid w:val="00B83E57"/>
    <w:rsid w:val="00B84DC8"/>
    <w:rsid w:val="00B95DD7"/>
    <w:rsid w:val="00BA0DE3"/>
    <w:rsid w:val="00BA4CD4"/>
    <w:rsid w:val="00BA62A6"/>
    <w:rsid w:val="00BA77EA"/>
    <w:rsid w:val="00BB26D1"/>
    <w:rsid w:val="00BB2E7B"/>
    <w:rsid w:val="00BB379B"/>
    <w:rsid w:val="00BD0BAA"/>
    <w:rsid w:val="00BD0CEC"/>
    <w:rsid w:val="00BD106D"/>
    <w:rsid w:val="00BD1130"/>
    <w:rsid w:val="00BD56CC"/>
    <w:rsid w:val="00BD735D"/>
    <w:rsid w:val="00BE051B"/>
    <w:rsid w:val="00BE3E24"/>
    <w:rsid w:val="00BE7AEC"/>
    <w:rsid w:val="00BE7EF8"/>
    <w:rsid w:val="00BF6778"/>
    <w:rsid w:val="00C00978"/>
    <w:rsid w:val="00C0607D"/>
    <w:rsid w:val="00C14D84"/>
    <w:rsid w:val="00C170C4"/>
    <w:rsid w:val="00C2127C"/>
    <w:rsid w:val="00C2232F"/>
    <w:rsid w:val="00C23A4A"/>
    <w:rsid w:val="00C26F27"/>
    <w:rsid w:val="00C3296B"/>
    <w:rsid w:val="00C43C96"/>
    <w:rsid w:val="00C44773"/>
    <w:rsid w:val="00C44F56"/>
    <w:rsid w:val="00C452AE"/>
    <w:rsid w:val="00C54564"/>
    <w:rsid w:val="00C61EED"/>
    <w:rsid w:val="00C65FDD"/>
    <w:rsid w:val="00C66944"/>
    <w:rsid w:val="00C821F8"/>
    <w:rsid w:val="00C83020"/>
    <w:rsid w:val="00C9052D"/>
    <w:rsid w:val="00C907F9"/>
    <w:rsid w:val="00C90EF8"/>
    <w:rsid w:val="00C92777"/>
    <w:rsid w:val="00C951C5"/>
    <w:rsid w:val="00C979B7"/>
    <w:rsid w:val="00CA4965"/>
    <w:rsid w:val="00CA67DB"/>
    <w:rsid w:val="00CB3B6A"/>
    <w:rsid w:val="00CC40D6"/>
    <w:rsid w:val="00CC439B"/>
    <w:rsid w:val="00CE34FC"/>
    <w:rsid w:val="00CF22B1"/>
    <w:rsid w:val="00CF28FA"/>
    <w:rsid w:val="00CF4109"/>
    <w:rsid w:val="00CF563C"/>
    <w:rsid w:val="00D003E2"/>
    <w:rsid w:val="00D01571"/>
    <w:rsid w:val="00D035B6"/>
    <w:rsid w:val="00D11C61"/>
    <w:rsid w:val="00D205ED"/>
    <w:rsid w:val="00D21B0A"/>
    <w:rsid w:val="00D2696D"/>
    <w:rsid w:val="00D26EDA"/>
    <w:rsid w:val="00D37453"/>
    <w:rsid w:val="00D41B6D"/>
    <w:rsid w:val="00D43ED0"/>
    <w:rsid w:val="00D444ED"/>
    <w:rsid w:val="00D50A26"/>
    <w:rsid w:val="00D51A04"/>
    <w:rsid w:val="00D528B1"/>
    <w:rsid w:val="00D5351C"/>
    <w:rsid w:val="00D55A67"/>
    <w:rsid w:val="00D55E17"/>
    <w:rsid w:val="00D63C8B"/>
    <w:rsid w:val="00D708BF"/>
    <w:rsid w:val="00D71C5A"/>
    <w:rsid w:val="00D75156"/>
    <w:rsid w:val="00D81D84"/>
    <w:rsid w:val="00D84A73"/>
    <w:rsid w:val="00D87425"/>
    <w:rsid w:val="00D91947"/>
    <w:rsid w:val="00D91C95"/>
    <w:rsid w:val="00DA2E0D"/>
    <w:rsid w:val="00DA4A59"/>
    <w:rsid w:val="00DA688E"/>
    <w:rsid w:val="00DB0553"/>
    <w:rsid w:val="00DB18FF"/>
    <w:rsid w:val="00DB5D51"/>
    <w:rsid w:val="00DC2AFA"/>
    <w:rsid w:val="00DC70EF"/>
    <w:rsid w:val="00DE4D90"/>
    <w:rsid w:val="00DE4E5E"/>
    <w:rsid w:val="00DE635E"/>
    <w:rsid w:val="00DF09B6"/>
    <w:rsid w:val="00E000CC"/>
    <w:rsid w:val="00E03EA1"/>
    <w:rsid w:val="00E0453C"/>
    <w:rsid w:val="00E04B09"/>
    <w:rsid w:val="00E05A52"/>
    <w:rsid w:val="00E15006"/>
    <w:rsid w:val="00E1550D"/>
    <w:rsid w:val="00E15F4F"/>
    <w:rsid w:val="00E24E06"/>
    <w:rsid w:val="00E25057"/>
    <w:rsid w:val="00E3248B"/>
    <w:rsid w:val="00E34657"/>
    <w:rsid w:val="00E355E8"/>
    <w:rsid w:val="00E3602B"/>
    <w:rsid w:val="00E40B04"/>
    <w:rsid w:val="00E42CB8"/>
    <w:rsid w:val="00E4674E"/>
    <w:rsid w:val="00E47512"/>
    <w:rsid w:val="00E50E06"/>
    <w:rsid w:val="00E521CB"/>
    <w:rsid w:val="00E57BEC"/>
    <w:rsid w:val="00E630B8"/>
    <w:rsid w:val="00E64A26"/>
    <w:rsid w:val="00E6530F"/>
    <w:rsid w:val="00E677AD"/>
    <w:rsid w:val="00E71F35"/>
    <w:rsid w:val="00E7598C"/>
    <w:rsid w:val="00E75E3B"/>
    <w:rsid w:val="00E80CEF"/>
    <w:rsid w:val="00E82F24"/>
    <w:rsid w:val="00E93175"/>
    <w:rsid w:val="00E93328"/>
    <w:rsid w:val="00E957E6"/>
    <w:rsid w:val="00E973F9"/>
    <w:rsid w:val="00EA2101"/>
    <w:rsid w:val="00EA7394"/>
    <w:rsid w:val="00EB1D9C"/>
    <w:rsid w:val="00EB35AB"/>
    <w:rsid w:val="00EC024F"/>
    <w:rsid w:val="00EC5BEC"/>
    <w:rsid w:val="00ED6DCA"/>
    <w:rsid w:val="00ED7369"/>
    <w:rsid w:val="00ED7D91"/>
    <w:rsid w:val="00EE380D"/>
    <w:rsid w:val="00EE5FEC"/>
    <w:rsid w:val="00EF4721"/>
    <w:rsid w:val="00F00E30"/>
    <w:rsid w:val="00F025BE"/>
    <w:rsid w:val="00F03C21"/>
    <w:rsid w:val="00F04958"/>
    <w:rsid w:val="00F11930"/>
    <w:rsid w:val="00F16234"/>
    <w:rsid w:val="00F22631"/>
    <w:rsid w:val="00F253C5"/>
    <w:rsid w:val="00F25622"/>
    <w:rsid w:val="00F26F49"/>
    <w:rsid w:val="00F277A9"/>
    <w:rsid w:val="00F35A34"/>
    <w:rsid w:val="00F36C71"/>
    <w:rsid w:val="00F36D62"/>
    <w:rsid w:val="00F42DAB"/>
    <w:rsid w:val="00F451AE"/>
    <w:rsid w:val="00F45FA5"/>
    <w:rsid w:val="00F464CE"/>
    <w:rsid w:val="00F5163F"/>
    <w:rsid w:val="00F53937"/>
    <w:rsid w:val="00F650B2"/>
    <w:rsid w:val="00F6578E"/>
    <w:rsid w:val="00F777C3"/>
    <w:rsid w:val="00F90DCC"/>
    <w:rsid w:val="00F9119E"/>
    <w:rsid w:val="00F91EBF"/>
    <w:rsid w:val="00F9229E"/>
    <w:rsid w:val="00F97F7D"/>
    <w:rsid w:val="00FA2079"/>
    <w:rsid w:val="00FA2BEF"/>
    <w:rsid w:val="00FA3D43"/>
    <w:rsid w:val="00FA47FC"/>
    <w:rsid w:val="00FB0A29"/>
    <w:rsid w:val="00FB0E15"/>
    <w:rsid w:val="00FB47C0"/>
    <w:rsid w:val="00FB535B"/>
    <w:rsid w:val="00FB69D5"/>
    <w:rsid w:val="00FB7772"/>
    <w:rsid w:val="00FC088F"/>
    <w:rsid w:val="00FC2864"/>
    <w:rsid w:val="00FC6403"/>
    <w:rsid w:val="00FC68CF"/>
    <w:rsid w:val="00FC788E"/>
    <w:rsid w:val="00FD0197"/>
    <w:rsid w:val="00FD50B5"/>
    <w:rsid w:val="00FD55D1"/>
    <w:rsid w:val="00FE0801"/>
    <w:rsid w:val="00FF07A1"/>
    <w:rsid w:val="00FF11D8"/>
    <w:rsid w:val="00FF4CF9"/>
    <w:rsid w:val="00FF763C"/>
    <w:rsid w:val="00FF7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B2FA9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A9F"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122A9F"/>
    <w:pPr>
      <w:spacing w:after="160" w:line="240" w:lineRule="exact"/>
    </w:pPr>
    <w:rPr>
      <w:rFonts w:ascii="Arial" w:hAnsi="Arial"/>
      <w:sz w:val="24"/>
      <w:szCs w:val="24"/>
    </w:rPr>
  </w:style>
  <w:style w:type="table" w:styleId="TableGrid">
    <w:name w:val="Table Grid"/>
    <w:basedOn w:val="TableNormal"/>
    <w:uiPriority w:val="39"/>
    <w:qFormat/>
    <w:rsid w:val="00122A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F07A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rsid w:val="004D54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45A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914E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DB5D51"/>
    <w:pPr>
      <w:spacing w:after="160" w:line="240" w:lineRule="exact"/>
    </w:pPr>
    <w:rPr>
      <w:rFonts w:ascii="Arial" w:hAnsi="Arial"/>
      <w:sz w:val="24"/>
      <w:szCs w:val="24"/>
    </w:rPr>
  </w:style>
  <w:style w:type="paragraph" w:styleId="Header">
    <w:name w:val="header"/>
    <w:basedOn w:val="Normal"/>
    <w:link w:val="HeaderChar"/>
    <w:rsid w:val="00A848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848FC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rsid w:val="00A848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848FC"/>
    <w:rPr>
      <w:rFonts w:ascii=".VnTime" w:hAnsi=".VnTime"/>
      <w:sz w:val="28"/>
      <w:szCs w:val="28"/>
    </w:rPr>
  </w:style>
  <w:style w:type="paragraph" w:customStyle="1" w:styleId="CharChar0">
    <w:name w:val="Char Char"/>
    <w:basedOn w:val="Normal"/>
    <w:autoRedefine/>
    <w:rsid w:val="004E255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8350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3242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rsid w:val="00411631"/>
    <w:rPr>
      <w:rFonts w:ascii=".VnTime" w:hAnsi=".VnTime"/>
      <w:sz w:val="28"/>
      <w:szCs w:val="28"/>
    </w:rPr>
  </w:style>
  <w:style w:type="character" w:customStyle="1" w:styleId="fontstyle01">
    <w:name w:val="fontstyle01"/>
    <w:basedOn w:val="DefaultParagraphFont"/>
    <w:rsid w:val="00A3421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E5FE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2A9F"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122A9F"/>
    <w:pPr>
      <w:spacing w:after="160" w:line="240" w:lineRule="exact"/>
    </w:pPr>
    <w:rPr>
      <w:rFonts w:ascii="Arial" w:hAnsi="Arial"/>
      <w:sz w:val="24"/>
      <w:szCs w:val="24"/>
    </w:rPr>
  </w:style>
  <w:style w:type="table" w:styleId="TableGrid">
    <w:name w:val="Table Grid"/>
    <w:basedOn w:val="TableNormal"/>
    <w:uiPriority w:val="39"/>
    <w:qFormat/>
    <w:rsid w:val="00122A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F07A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rsid w:val="004D54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45A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914E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DB5D51"/>
    <w:pPr>
      <w:spacing w:after="160" w:line="240" w:lineRule="exact"/>
    </w:pPr>
    <w:rPr>
      <w:rFonts w:ascii="Arial" w:hAnsi="Arial"/>
      <w:sz w:val="24"/>
      <w:szCs w:val="24"/>
    </w:rPr>
  </w:style>
  <w:style w:type="paragraph" w:styleId="Header">
    <w:name w:val="header"/>
    <w:basedOn w:val="Normal"/>
    <w:link w:val="HeaderChar"/>
    <w:rsid w:val="00A848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848FC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rsid w:val="00A848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848FC"/>
    <w:rPr>
      <w:rFonts w:ascii=".VnTime" w:hAnsi=".VnTime"/>
      <w:sz w:val="28"/>
      <w:szCs w:val="28"/>
    </w:rPr>
  </w:style>
  <w:style w:type="paragraph" w:customStyle="1" w:styleId="CharChar0">
    <w:name w:val="Char Char"/>
    <w:basedOn w:val="Normal"/>
    <w:autoRedefine/>
    <w:rsid w:val="004E255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8350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3242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rsid w:val="00411631"/>
    <w:rPr>
      <w:rFonts w:ascii=".VnTime" w:hAnsi=".VnTime"/>
      <w:sz w:val="28"/>
      <w:szCs w:val="28"/>
    </w:rPr>
  </w:style>
  <w:style w:type="character" w:customStyle="1" w:styleId="fontstyle01">
    <w:name w:val="fontstyle01"/>
    <w:basedOn w:val="DefaultParagraphFont"/>
    <w:rsid w:val="00A3421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E5FE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57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emf" Type="http://schemas.openxmlformats.org/officeDocument/2006/relationships/image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header1.xml" Type="http://schemas.openxmlformats.org/officeDocument/2006/relationships/header"/><Relationship Id="rId312" Target="footer1.xml" Type="http://schemas.openxmlformats.org/officeDocument/2006/relationships/footer"/><Relationship Id="rId313" Target="fontTable.xml" Type="http://schemas.openxmlformats.org/officeDocument/2006/relationships/fontTable"/><Relationship Id="rId314" Target="theme/theme1.xml" Type="http://schemas.openxmlformats.org/officeDocument/2006/relationships/them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04</Words>
  <Characters>6297</Characters>
  <Application>Microsoft Office Word</Application>
  <DocSecurity>0</DocSecurity>
  <Lines>52</Lines>
  <Paragraphs>14</Paragraphs>
  <ScaleCrop>false</ScaleCrop>
  <Company>thuvienhoclieu.com</Company>
  <LinksUpToDate>false</LinksUpToDate>
  <CharactersWithSpaces>7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21T02:54:00Z</dcterms:created>
  <dc:creator>tailieu123.edu.vn</dc:creator>
  <dc:description>Đề thi olympic Toán 7 Thị Xã Hoàng Mai 2023-2024 có đáp án được soạn dưới dạng file word và PDF gồm 5 trang. Các bạn xem và tải về ở dưới.</dc:description>
  <dcterms:modified xsi:type="dcterms:W3CDTF">2024-06-21T02:55:00Z</dcterms:modified>
  <cp:revision>1</cp:revision>
  <dc:title>Đề Thi Olympic Toán 7 Thị Xã Hoàng Mai 2023-2024 Có Đáp Án</dc:title>
</cp:coreProperties>
</file>